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5"/>
  </p:notesMasterIdLst>
  <p:handoutMasterIdLst>
    <p:handoutMasterId r:id="rId6"/>
  </p:handoutMasterIdLst>
  <p:sldIdLst>
    <p:sldId id="266" r:id="rId2"/>
    <p:sldId id="366" r:id="rId3"/>
    <p:sldId id="370" r:id="rId4"/>
  </p:sldIdLst>
  <p:sldSz cx="20104100" cy="11309350"/>
  <p:notesSz cx="20104100" cy="1130935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3127" autoAdjust="0"/>
  </p:normalViewPr>
  <p:slideViewPr>
    <p:cSldViewPr>
      <p:cViewPr varScale="1">
        <p:scale>
          <a:sx n="81" d="100"/>
          <a:sy n="81" d="100"/>
        </p:scale>
        <p:origin x="288" y="19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1254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11387138" y="0"/>
            <a:ext cx="8712200" cy="566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9E0C13-4848-412C-9589-B1AB6F8494B1}" type="datetimeFigureOut">
              <a:rPr lang="zh-CN" altLang="en-US" smtClean="0"/>
              <a:pPr/>
              <a:t>2021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11387138" y="10742613"/>
            <a:ext cx="8712200" cy="566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EE367E-6F58-44BB-BC09-44BE2CECC87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3719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8711777" cy="5674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11387671" y="0"/>
            <a:ext cx="8711777" cy="5674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1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659245" y="1413669"/>
            <a:ext cx="6785610" cy="3816906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2010410" y="5442625"/>
            <a:ext cx="16083280" cy="445305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10741920"/>
            <a:ext cx="8711777" cy="56743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11387671" y="10741920"/>
            <a:ext cx="8711777" cy="56743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368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2094"/>
            <a:ext cx="20103465" cy="11306810"/>
          </a:xfrm>
          <a:custGeom>
            <a:avLst/>
            <a:gdLst/>
            <a:ahLst/>
            <a:cxnLst/>
            <a:rect l="l" t="t" r="r" b="b"/>
            <a:pathLst>
              <a:path w="20103465" h="11306810">
                <a:moveTo>
                  <a:pt x="0" y="11306462"/>
                </a:moveTo>
                <a:lnTo>
                  <a:pt x="20103325" y="11306462"/>
                </a:lnTo>
                <a:lnTo>
                  <a:pt x="20103325" y="0"/>
                </a:lnTo>
                <a:lnTo>
                  <a:pt x="0" y="0"/>
                </a:lnTo>
                <a:lnTo>
                  <a:pt x="0" y="11306462"/>
                </a:lnTo>
                <a:close/>
              </a:path>
            </a:pathLst>
          </a:custGeom>
          <a:solidFill>
            <a:srgbClr val="254B8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33831" y="4337222"/>
            <a:ext cx="18636437" cy="18643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3015615" y="6333236"/>
            <a:ext cx="14072870" cy="282733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06D865-386A-48B1-BCA3-2589903457B1}" type="datetime1">
              <a:rPr lang="en-US" altLang="zh-CN" smtClean="0"/>
              <a:pPr/>
              <a:t>4/12/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46050" y="481659"/>
            <a:ext cx="19878144" cy="1271609"/>
          </a:xfrm>
          <a:custGeom>
            <a:avLst/>
            <a:gdLst/>
            <a:ahLst/>
            <a:cxnLst/>
            <a:rect l="l" t="t" r="r" b="b"/>
            <a:pathLst>
              <a:path w="20022185" h="554990">
                <a:moveTo>
                  <a:pt x="19744362" y="0"/>
                </a:moveTo>
                <a:lnTo>
                  <a:pt x="0" y="0"/>
                </a:lnTo>
                <a:lnTo>
                  <a:pt x="0" y="554956"/>
                </a:lnTo>
                <a:lnTo>
                  <a:pt x="19744362" y="554956"/>
                </a:lnTo>
                <a:lnTo>
                  <a:pt x="19794240" y="550486"/>
                </a:lnTo>
                <a:lnTo>
                  <a:pt x="19841185" y="537597"/>
                </a:lnTo>
                <a:lnTo>
                  <a:pt x="19884412" y="517074"/>
                </a:lnTo>
                <a:lnTo>
                  <a:pt x="19923139" y="489699"/>
                </a:lnTo>
                <a:lnTo>
                  <a:pt x="19956582" y="456256"/>
                </a:lnTo>
                <a:lnTo>
                  <a:pt x="19983957" y="417529"/>
                </a:lnTo>
                <a:lnTo>
                  <a:pt x="20004481" y="374301"/>
                </a:lnTo>
                <a:lnTo>
                  <a:pt x="20017370" y="327356"/>
                </a:lnTo>
                <a:lnTo>
                  <a:pt x="20021840" y="277478"/>
                </a:lnTo>
                <a:lnTo>
                  <a:pt x="20017370" y="227600"/>
                </a:lnTo>
                <a:lnTo>
                  <a:pt x="20004481" y="180655"/>
                </a:lnTo>
                <a:lnTo>
                  <a:pt x="19983957" y="137427"/>
                </a:lnTo>
                <a:lnTo>
                  <a:pt x="19956582" y="98700"/>
                </a:lnTo>
                <a:lnTo>
                  <a:pt x="19923139" y="65257"/>
                </a:lnTo>
                <a:lnTo>
                  <a:pt x="19884412" y="37882"/>
                </a:lnTo>
                <a:lnTo>
                  <a:pt x="19841185" y="17359"/>
                </a:lnTo>
                <a:lnTo>
                  <a:pt x="19794240" y="4470"/>
                </a:lnTo>
                <a:lnTo>
                  <a:pt x="19744362" y="0"/>
                </a:lnTo>
                <a:close/>
              </a:path>
            </a:pathLst>
          </a:custGeom>
          <a:solidFill>
            <a:srgbClr val="315C9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423897" y="10913203"/>
            <a:ext cx="16153765" cy="0"/>
          </a:xfrm>
          <a:custGeom>
            <a:avLst/>
            <a:gdLst/>
            <a:ahLst/>
            <a:cxnLst/>
            <a:rect l="l" t="t" r="r" b="b"/>
            <a:pathLst>
              <a:path w="16153765">
                <a:moveTo>
                  <a:pt x="0" y="0"/>
                </a:moveTo>
                <a:lnTo>
                  <a:pt x="16153372" y="0"/>
                </a:lnTo>
              </a:path>
            </a:pathLst>
          </a:custGeom>
          <a:ln w="7423">
            <a:solidFill>
              <a:srgbClr val="254B8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593850" y="622311"/>
            <a:ext cx="16284287" cy="846386"/>
          </a:xfrm>
        </p:spPr>
        <p:txBody>
          <a:bodyPr lIns="0" tIns="0" rIns="0" bIns="0"/>
          <a:lstStyle>
            <a:lvl1pPr>
              <a:defRPr sz="5500" b="0" i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44D47-0CC5-418B-B608-0653C2B97326}" type="datetime1">
              <a:rPr lang="en-US" altLang="zh-CN" smtClean="0"/>
              <a:pPr/>
              <a:t>4/12/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" y="244475"/>
            <a:ext cx="20104100" cy="1074591"/>
          </a:xfrm>
          <a:custGeom>
            <a:avLst/>
            <a:gdLst/>
            <a:ahLst/>
            <a:cxnLst/>
            <a:rect l="l" t="t" r="r" b="b"/>
            <a:pathLst>
              <a:path w="20022185" h="554990">
                <a:moveTo>
                  <a:pt x="19744362" y="0"/>
                </a:moveTo>
                <a:lnTo>
                  <a:pt x="0" y="0"/>
                </a:lnTo>
                <a:lnTo>
                  <a:pt x="0" y="554956"/>
                </a:lnTo>
                <a:lnTo>
                  <a:pt x="19744362" y="554956"/>
                </a:lnTo>
                <a:lnTo>
                  <a:pt x="19794240" y="550486"/>
                </a:lnTo>
                <a:lnTo>
                  <a:pt x="19841185" y="537596"/>
                </a:lnTo>
                <a:lnTo>
                  <a:pt x="19884412" y="517071"/>
                </a:lnTo>
                <a:lnTo>
                  <a:pt x="19923139" y="489695"/>
                </a:lnTo>
                <a:lnTo>
                  <a:pt x="19956582" y="456251"/>
                </a:lnTo>
                <a:lnTo>
                  <a:pt x="19983957" y="417524"/>
                </a:lnTo>
                <a:lnTo>
                  <a:pt x="20004481" y="374297"/>
                </a:lnTo>
                <a:lnTo>
                  <a:pt x="20017370" y="327354"/>
                </a:lnTo>
                <a:lnTo>
                  <a:pt x="20021840" y="277478"/>
                </a:lnTo>
                <a:lnTo>
                  <a:pt x="20017370" y="227600"/>
                </a:lnTo>
                <a:lnTo>
                  <a:pt x="20004481" y="180655"/>
                </a:lnTo>
                <a:lnTo>
                  <a:pt x="19983957" y="137427"/>
                </a:lnTo>
                <a:lnTo>
                  <a:pt x="19956582" y="98700"/>
                </a:lnTo>
                <a:lnTo>
                  <a:pt x="19923139" y="65257"/>
                </a:lnTo>
                <a:lnTo>
                  <a:pt x="19884412" y="37882"/>
                </a:lnTo>
                <a:lnTo>
                  <a:pt x="19841185" y="17359"/>
                </a:lnTo>
                <a:lnTo>
                  <a:pt x="19794240" y="4470"/>
                </a:lnTo>
                <a:lnTo>
                  <a:pt x="19744362" y="0"/>
                </a:lnTo>
                <a:close/>
              </a:path>
            </a:pathLst>
          </a:custGeom>
          <a:solidFill>
            <a:srgbClr val="315C9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423897" y="10913199"/>
            <a:ext cx="16153765" cy="0"/>
          </a:xfrm>
          <a:custGeom>
            <a:avLst/>
            <a:gdLst/>
            <a:ahLst/>
            <a:cxnLst/>
            <a:rect l="l" t="t" r="r" b="b"/>
            <a:pathLst>
              <a:path w="16153765">
                <a:moveTo>
                  <a:pt x="0" y="0"/>
                </a:moveTo>
                <a:lnTo>
                  <a:pt x="16153372" y="0"/>
                </a:lnTo>
              </a:path>
            </a:pathLst>
          </a:custGeom>
          <a:ln w="7423">
            <a:solidFill>
              <a:srgbClr val="254B8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997362" y="294764"/>
            <a:ext cx="16109375" cy="846386"/>
          </a:xfrm>
        </p:spPr>
        <p:txBody>
          <a:bodyPr lIns="0" tIns="0" rIns="0" bIns="0"/>
          <a:lstStyle>
            <a:lvl1pPr>
              <a:defRPr sz="5500" b="0" i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B62C27-D84D-494E-ABC1-7150E9C3AC90}" type="datetime1">
              <a:rPr lang="en-US" altLang="zh-CN" smtClean="0"/>
              <a:pPr/>
              <a:t>4/12/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14852650" y="10065321"/>
            <a:ext cx="3042484" cy="733422"/>
            <a:chOff x="15581047" y="9877120"/>
            <a:chExt cx="3042484" cy="733422"/>
          </a:xfrm>
        </p:grpSpPr>
        <p:sp>
          <p:nvSpPr>
            <p:cNvPr id="12" name="object 4"/>
            <p:cNvSpPr/>
            <p:nvPr/>
          </p:nvSpPr>
          <p:spPr>
            <a:xfrm>
              <a:off x="16424091" y="10083255"/>
              <a:ext cx="2199440" cy="32115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5"/>
            <p:cNvSpPr/>
            <p:nvPr/>
          </p:nvSpPr>
          <p:spPr>
            <a:xfrm>
              <a:off x="15581047" y="9877120"/>
              <a:ext cx="733422" cy="733422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821" y="0"/>
            <a:ext cx="20102830" cy="11302365"/>
          </a:xfrm>
          <a:custGeom>
            <a:avLst/>
            <a:gdLst/>
            <a:ahLst/>
            <a:cxnLst/>
            <a:rect l="l" t="t" r="r" b="b"/>
            <a:pathLst>
              <a:path w="20102830" h="11302365">
                <a:moveTo>
                  <a:pt x="0" y="11301750"/>
                </a:moveTo>
                <a:lnTo>
                  <a:pt x="20102277" y="11301750"/>
                </a:lnTo>
                <a:lnTo>
                  <a:pt x="20102277" y="0"/>
                </a:lnTo>
                <a:lnTo>
                  <a:pt x="0" y="0"/>
                </a:lnTo>
                <a:lnTo>
                  <a:pt x="0" y="11301750"/>
                </a:lnTo>
                <a:close/>
              </a:path>
            </a:pathLst>
          </a:custGeom>
          <a:solidFill>
            <a:srgbClr val="254B8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834822" y="0"/>
            <a:ext cx="4651585" cy="982511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920348" y="0"/>
            <a:ext cx="4335780" cy="9592310"/>
          </a:xfrm>
          <a:custGeom>
            <a:avLst/>
            <a:gdLst/>
            <a:ahLst/>
            <a:cxnLst/>
            <a:rect l="l" t="t" r="r" b="b"/>
            <a:pathLst>
              <a:path w="4335780" h="9592310">
                <a:moveTo>
                  <a:pt x="4335564" y="0"/>
                </a:moveTo>
                <a:lnTo>
                  <a:pt x="0" y="0"/>
                </a:lnTo>
                <a:lnTo>
                  <a:pt x="0" y="7424014"/>
                </a:lnTo>
                <a:lnTo>
                  <a:pt x="529" y="7472425"/>
                </a:lnTo>
                <a:lnTo>
                  <a:pt x="2112" y="7520576"/>
                </a:lnTo>
                <a:lnTo>
                  <a:pt x="4735" y="7568456"/>
                </a:lnTo>
                <a:lnTo>
                  <a:pt x="8389" y="7616055"/>
                </a:lnTo>
                <a:lnTo>
                  <a:pt x="13063" y="7663362"/>
                </a:lnTo>
                <a:lnTo>
                  <a:pt x="18745" y="7710365"/>
                </a:lnTo>
                <a:lnTo>
                  <a:pt x="25424" y="7757054"/>
                </a:lnTo>
                <a:lnTo>
                  <a:pt x="33089" y="7803417"/>
                </a:lnTo>
                <a:lnTo>
                  <a:pt x="41730" y="7849444"/>
                </a:lnTo>
                <a:lnTo>
                  <a:pt x="51335" y="7895124"/>
                </a:lnTo>
                <a:lnTo>
                  <a:pt x="61893" y="7940444"/>
                </a:lnTo>
                <a:lnTo>
                  <a:pt x="73394" y="7985396"/>
                </a:lnTo>
                <a:lnTo>
                  <a:pt x="85825" y="8029966"/>
                </a:lnTo>
                <a:lnTo>
                  <a:pt x="99177" y="8074146"/>
                </a:lnTo>
                <a:lnTo>
                  <a:pt x="113439" y="8117922"/>
                </a:lnTo>
                <a:lnTo>
                  <a:pt x="128598" y="8161285"/>
                </a:lnTo>
                <a:lnTo>
                  <a:pt x="144645" y="8204224"/>
                </a:lnTo>
                <a:lnTo>
                  <a:pt x="161568" y="8246726"/>
                </a:lnTo>
                <a:lnTo>
                  <a:pt x="179356" y="8288783"/>
                </a:lnTo>
                <a:lnTo>
                  <a:pt x="197998" y="8330381"/>
                </a:lnTo>
                <a:lnTo>
                  <a:pt x="217483" y="8371511"/>
                </a:lnTo>
                <a:lnTo>
                  <a:pt x="237800" y="8412161"/>
                </a:lnTo>
                <a:lnTo>
                  <a:pt x="258939" y="8452321"/>
                </a:lnTo>
                <a:lnTo>
                  <a:pt x="280887" y="8491979"/>
                </a:lnTo>
                <a:lnTo>
                  <a:pt x="303635" y="8531124"/>
                </a:lnTo>
                <a:lnTo>
                  <a:pt x="327171" y="8569745"/>
                </a:lnTo>
                <a:lnTo>
                  <a:pt x="351484" y="8607832"/>
                </a:lnTo>
                <a:lnTo>
                  <a:pt x="376563" y="8645373"/>
                </a:lnTo>
                <a:lnTo>
                  <a:pt x="402396" y="8682357"/>
                </a:lnTo>
                <a:lnTo>
                  <a:pt x="428974" y="8718773"/>
                </a:lnTo>
                <a:lnTo>
                  <a:pt x="456285" y="8754611"/>
                </a:lnTo>
                <a:lnTo>
                  <a:pt x="484318" y="8789858"/>
                </a:lnTo>
                <a:lnTo>
                  <a:pt x="513062" y="8824505"/>
                </a:lnTo>
                <a:lnTo>
                  <a:pt x="542506" y="8858540"/>
                </a:lnTo>
                <a:lnTo>
                  <a:pt x="572638" y="8891952"/>
                </a:lnTo>
                <a:lnTo>
                  <a:pt x="603449" y="8924731"/>
                </a:lnTo>
                <a:lnTo>
                  <a:pt x="634927" y="8956864"/>
                </a:lnTo>
                <a:lnTo>
                  <a:pt x="667060" y="8988342"/>
                </a:lnTo>
                <a:lnTo>
                  <a:pt x="699838" y="9019152"/>
                </a:lnTo>
                <a:lnTo>
                  <a:pt x="733250" y="9049285"/>
                </a:lnTo>
                <a:lnTo>
                  <a:pt x="767286" y="9078729"/>
                </a:lnTo>
                <a:lnTo>
                  <a:pt x="801932" y="9107473"/>
                </a:lnTo>
                <a:lnTo>
                  <a:pt x="837180" y="9135506"/>
                </a:lnTo>
                <a:lnTo>
                  <a:pt x="873018" y="9162816"/>
                </a:lnTo>
                <a:lnTo>
                  <a:pt x="909434" y="9189394"/>
                </a:lnTo>
                <a:lnTo>
                  <a:pt x="946418" y="9215228"/>
                </a:lnTo>
                <a:lnTo>
                  <a:pt x="983959" y="9240307"/>
                </a:lnTo>
                <a:lnTo>
                  <a:pt x="1022046" y="9264620"/>
                </a:lnTo>
                <a:lnTo>
                  <a:pt x="1060667" y="9288156"/>
                </a:lnTo>
                <a:lnTo>
                  <a:pt x="1099812" y="9310903"/>
                </a:lnTo>
                <a:lnTo>
                  <a:pt x="1139470" y="9332852"/>
                </a:lnTo>
                <a:lnTo>
                  <a:pt x="1179629" y="9353990"/>
                </a:lnTo>
                <a:lnTo>
                  <a:pt x="1220280" y="9374308"/>
                </a:lnTo>
                <a:lnTo>
                  <a:pt x="1261410" y="9393793"/>
                </a:lnTo>
                <a:lnTo>
                  <a:pt x="1303008" y="9412435"/>
                </a:lnTo>
                <a:lnTo>
                  <a:pt x="1345064" y="9430223"/>
                </a:lnTo>
                <a:lnTo>
                  <a:pt x="1387567" y="9447146"/>
                </a:lnTo>
                <a:lnTo>
                  <a:pt x="1430505" y="9463193"/>
                </a:lnTo>
                <a:lnTo>
                  <a:pt x="1473869" y="9478352"/>
                </a:lnTo>
                <a:lnTo>
                  <a:pt x="1517645" y="9492613"/>
                </a:lnTo>
                <a:lnTo>
                  <a:pt x="1561824" y="9505965"/>
                </a:lnTo>
                <a:lnTo>
                  <a:pt x="1606395" y="9518397"/>
                </a:lnTo>
                <a:lnTo>
                  <a:pt x="1651346" y="9529898"/>
                </a:lnTo>
                <a:lnTo>
                  <a:pt x="1696667" y="9540456"/>
                </a:lnTo>
                <a:lnTo>
                  <a:pt x="1742346" y="9550061"/>
                </a:lnTo>
                <a:lnTo>
                  <a:pt x="1788373" y="9558702"/>
                </a:lnTo>
                <a:lnTo>
                  <a:pt x="1834737" y="9566367"/>
                </a:lnTo>
                <a:lnTo>
                  <a:pt x="1881425" y="9573046"/>
                </a:lnTo>
                <a:lnTo>
                  <a:pt x="1928429" y="9578728"/>
                </a:lnTo>
                <a:lnTo>
                  <a:pt x="1975735" y="9583401"/>
                </a:lnTo>
                <a:lnTo>
                  <a:pt x="2023335" y="9587055"/>
                </a:lnTo>
                <a:lnTo>
                  <a:pt x="2071215" y="9589679"/>
                </a:lnTo>
                <a:lnTo>
                  <a:pt x="2119366" y="9591261"/>
                </a:lnTo>
                <a:lnTo>
                  <a:pt x="2167776" y="9591791"/>
                </a:lnTo>
                <a:lnTo>
                  <a:pt x="2216187" y="9591261"/>
                </a:lnTo>
                <a:lnTo>
                  <a:pt x="2264339" y="9589679"/>
                </a:lnTo>
                <a:lnTo>
                  <a:pt x="2312220" y="9587055"/>
                </a:lnTo>
                <a:lnTo>
                  <a:pt x="2359819" y="9583401"/>
                </a:lnTo>
                <a:lnTo>
                  <a:pt x="2407126" y="9578728"/>
                </a:lnTo>
                <a:lnTo>
                  <a:pt x="2454130" y="9573046"/>
                </a:lnTo>
                <a:lnTo>
                  <a:pt x="2500819" y="9566367"/>
                </a:lnTo>
                <a:lnTo>
                  <a:pt x="2547183" y="9558702"/>
                </a:lnTo>
                <a:lnTo>
                  <a:pt x="2593210" y="9550061"/>
                </a:lnTo>
                <a:lnTo>
                  <a:pt x="2638889" y="9540456"/>
                </a:lnTo>
                <a:lnTo>
                  <a:pt x="2684211" y="9529898"/>
                </a:lnTo>
                <a:lnTo>
                  <a:pt x="2729162" y="9518397"/>
                </a:lnTo>
                <a:lnTo>
                  <a:pt x="2773733" y="9505965"/>
                </a:lnTo>
                <a:lnTo>
                  <a:pt x="2817913" y="9492613"/>
                </a:lnTo>
                <a:lnTo>
                  <a:pt x="2861690" y="9478352"/>
                </a:lnTo>
                <a:lnTo>
                  <a:pt x="2905053" y="9463193"/>
                </a:lnTo>
                <a:lnTo>
                  <a:pt x="2947991" y="9447146"/>
                </a:lnTo>
                <a:lnTo>
                  <a:pt x="2990495" y="9430223"/>
                </a:lnTo>
                <a:lnTo>
                  <a:pt x="3032551" y="9412435"/>
                </a:lnTo>
                <a:lnTo>
                  <a:pt x="3074150" y="9393793"/>
                </a:lnTo>
                <a:lnTo>
                  <a:pt x="3115280" y="9374308"/>
                </a:lnTo>
                <a:lnTo>
                  <a:pt x="3155930" y="9353990"/>
                </a:lnTo>
                <a:lnTo>
                  <a:pt x="3196090" y="9332852"/>
                </a:lnTo>
                <a:lnTo>
                  <a:pt x="3235748" y="9310903"/>
                </a:lnTo>
                <a:lnTo>
                  <a:pt x="3274893" y="9288156"/>
                </a:lnTo>
                <a:lnTo>
                  <a:pt x="3313515" y="9264620"/>
                </a:lnTo>
                <a:lnTo>
                  <a:pt x="3351602" y="9240307"/>
                </a:lnTo>
                <a:lnTo>
                  <a:pt x="3389143" y="9215228"/>
                </a:lnTo>
                <a:lnTo>
                  <a:pt x="3426127" y="9189394"/>
                </a:lnTo>
                <a:lnTo>
                  <a:pt x="3462543" y="9162816"/>
                </a:lnTo>
                <a:lnTo>
                  <a:pt x="3498381" y="9135506"/>
                </a:lnTo>
                <a:lnTo>
                  <a:pt x="3533629" y="9107473"/>
                </a:lnTo>
                <a:lnTo>
                  <a:pt x="3568276" y="9078729"/>
                </a:lnTo>
                <a:lnTo>
                  <a:pt x="3602311" y="9049285"/>
                </a:lnTo>
                <a:lnTo>
                  <a:pt x="3635724" y="9019152"/>
                </a:lnTo>
                <a:lnTo>
                  <a:pt x="3668502" y="8988342"/>
                </a:lnTo>
                <a:lnTo>
                  <a:pt x="3700636" y="8956864"/>
                </a:lnTo>
                <a:lnTo>
                  <a:pt x="3732113" y="8924731"/>
                </a:lnTo>
                <a:lnTo>
                  <a:pt x="3762924" y="8891952"/>
                </a:lnTo>
                <a:lnTo>
                  <a:pt x="3793057" y="8858540"/>
                </a:lnTo>
                <a:lnTo>
                  <a:pt x="3822501" y="8824505"/>
                </a:lnTo>
                <a:lnTo>
                  <a:pt x="3851244" y="8789858"/>
                </a:lnTo>
                <a:lnTo>
                  <a:pt x="3879277" y="8754611"/>
                </a:lnTo>
                <a:lnTo>
                  <a:pt x="3906588" y="8718773"/>
                </a:lnTo>
                <a:lnTo>
                  <a:pt x="3933166" y="8682357"/>
                </a:lnTo>
                <a:lnTo>
                  <a:pt x="3959000" y="8645373"/>
                </a:lnTo>
                <a:lnTo>
                  <a:pt x="3984079" y="8607832"/>
                </a:lnTo>
                <a:lnTo>
                  <a:pt x="4008392" y="8569745"/>
                </a:lnTo>
                <a:lnTo>
                  <a:pt x="4031928" y="8531124"/>
                </a:lnTo>
                <a:lnTo>
                  <a:pt x="4054675" y="8491979"/>
                </a:lnTo>
                <a:lnTo>
                  <a:pt x="4076624" y="8452321"/>
                </a:lnTo>
                <a:lnTo>
                  <a:pt x="4097763" y="8412161"/>
                </a:lnTo>
                <a:lnTo>
                  <a:pt x="4118080" y="8371511"/>
                </a:lnTo>
                <a:lnTo>
                  <a:pt x="4137565" y="8330381"/>
                </a:lnTo>
                <a:lnTo>
                  <a:pt x="4156208" y="8288783"/>
                </a:lnTo>
                <a:lnTo>
                  <a:pt x="4173996" y="8246726"/>
                </a:lnTo>
                <a:lnTo>
                  <a:pt x="4190918" y="8204224"/>
                </a:lnTo>
                <a:lnTo>
                  <a:pt x="4206965" y="8161285"/>
                </a:lnTo>
                <a:lnTo>
                  <a:pt x="4222125" y="8117922"/>
                </a:lnTo>
                <a:lnTo>
                  <a:pt x="4236386" y="8074146"/>
                </a:lnTo>
                <a:lnTo>
                  <a:pt x="4249738" y="8029966"/>
                </a:lnTo>
                <a:lnTo>
                  <a:pt x="4262170" y="7985396"/>
                </a:lnTo>
                <a:lnTo>
                  <a:pt x="4273670" y="7940444"/>
                </a:lnTo>
                <a:lnTo>
                  <a:pt x="4284229" y="7895124"/>
                </a:lnTo>
                <a:lnTo>
                  <a:pt x="4293834" y="7849444"/>
                </a:lnTo>
                <a:lnTo>
                  <a:pt x="4302474" y="7803417"/>
                </a:lnTo>
                <a:lnTo>
                  <a:pt x="4310140" y="7757054"/>
                </a:lnTo>
                <a:lnTo>
                  <a:pt x="4316819" y="7710365"/>
                </a:lnTo>
                <a:lnTo>
                  <a:pt x="4322501" y="7663362"/>
                </a:lnTo>
                <a:lnTo>
                  <a:pt x="4327174" y="7616055"/>
                </a:lnTo>
                <a:lnTo>
                  <a:pt x="4330394" y="7574114"/>
                </a:lnTo>
                <a:lnTo>
                  <a:pt x="641634" y="7574114"/>
                </a:lnTo>
                <a:lnTo>
                  <a:pt x="641634" y="1165933"/>
                </a:lnTo>
                <a:lnTo>
                  <a:pt x="4335564" y="1165933"/>
                </a:lnTo>
                <a:lnTo>
                  <a:pt x="4335564" y="0"/>
                </a:lnTo>
                <a:close/>
              </a:path>
              <a:path w="4335780" h="9592310">
                <a:moveTo>
                  <a:pt x="4335564" y="1165933"/>
                </a:moveTo>
                <a:lnTo>
                  <a:pt x="3385006" y="1165933"/>
                </a:lnTo>
                <a:lnTo>
                  <a:pt x="3385006" y="7574114"/>
                </a:lnTo>
                <a:lnTo>
                  <a:pt x="4330394" y="7574114"/>
                </a:lnTo>
                <a:lnTo>
                  <a:pt x="4330828" y="7568456"/>
                </a:lnTo>
                <a:lnTo>
                  <a:pt x="4333452" y="7520576"/>
                </a:lnTo>
                <a:lnTo>
                  <a:pt x="4335034" y="7472425"/>
                </a:lnTo>
                <a:lnTo>
                  <a:pt x="4335564" y="7424014"/>
                </a:lnTo>
                <a:lnTo>
                  <a:pt x="4335564" y="116593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5769592" y="3922206"/>
            <a:ext cx="370205" cy="7381875"/>
          </a:xfrm>
          <a:custGeom>
            <a:avLst/>
            <a:gdLst/>
            <a:ahLst/>
            <a:cxnLst/>
            <a:rect l="l" t="t" r="r" b="b"/>
            <a:pathLst>
              <a:path w="370204" h="7381875">
                <a:moveTo>
                  <a:pt x="182371" y="0"/>
                </a:moveTo>
                <a:lnTo>
                  <a:pt x="133862" y="6558"/>
                </a:lnTo>
                <a:lnTo>
                  <a:pt x="90279" y="24990"/>
                </a:lnTo>
                <a:lnTo>
                  <a:pt x="53360" y="53555"/>
                </a:lnTo>
                <a:lnTo>
                  <a:pt x="24848" y="90513"/>
                </a:lnTo>
                <a:lnTo>
                  <a:pt x="6481" y="134122"/>
                </a:lnTo>
                <a:lnTo>
                  <a:pt x="0" y="182643"/>
                </a:lnTo>
                <a:lnTo>
                  <a:pt x="5088" y="7381366"/>
                </a:lnTo>
                <a:lnTo>
                  <a:pt x="370135" y="7381073"/>
                </a:lnTo>
                <a:lnTo>
                  <a:pt x="365046" y="182339"/>
                </a:lnTo>
                <a:lnTo>
                  <a:pt x="358485" y="133833"/>
                </a:lnTo>
                <a:lnTo>
                  <a:pt x="340047" y="90255"/>
                </a:lnTo>
                <a:lnTo>
                  <a:pt x="311474" y="53345"/>
                </a:lnTo>
                <a:lnTo>
                  <a:pt x="274509" y="24840"/>
                </a:lnTo>
                <a:lnTo>
                  <a:pt x="230894" y="6478"/>
                </a:lnTo>
                <a:lnTo>
                  <a:pt x="182371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10788747" y="6042660"/>
            <a:ext cx="612140" cy="755015"/>
          </a:xfrm>
          <a:custGeom>
            <a:avLst/>
            <a:gdLst/>
            <a:ahLst/>
            <a:cxnLst/>
            <a:rect l="l" t="t" r="r" b="b"/>
            <a:pathLst>
              <a:path w="612140" h="755015">
                <a:moveTo>
                  <a:pt x="311613" y="0"/>
                </a:moveTo>
                <a:lnTo>
                  <a:pt x="262162" y="3308"/>
                </a:lnTo>
                <a:lnTo>
                  <a:pt x="215142" y="14205"/>
                </a:lnTo>
                <a:lnTo>
                  <a:pt x="171191" y="32072"/>
                </a:lnTo>
                <a:lnTo>
                  <a:pt x="130944" y="56290"/>
                </a:lnTo>
                <a:lnTo>
                  <a:pt x="95037" y="86240"/>
                </a:lnTo>
                <a:lnTo>
                  <a:pt x="64107" y="121306"/>
                </a:lnTo>
                <a:lnTo>
                  <a:pt x="38790" y="160867"/>
                </a:lnTo>
                <a:lnTo>
                  <a:pt x="19722" y="204307"/>
                </a:lnTo>
                <a:lnTo>
                  <a:pt x="7540" y="251006"/>
                </a:lnTo>
                <a:lnTo>
                  <a:pt x="2879" y="300346"/>
                </a:lnTo>
                <a:lnTo>
                  <a:pt x="0" y="446195"/>
                </a:lnTo>
                <a:lnTo>
                  <a:pt x="3310" y="495642"/>
                </a:lnTo>
                <a:lnTo>
                  <a:pt x="14211" y="542655"/>
                </a:lnTo>
                <a:lnTo>
                  <a:pt x="32083" y="586599"/>
                </a:lnTo>
                <a:lnTo>
                  <a:pt x="56308" y="626839"/>
                </a:lnTo>
                <a:lnTo>
                  <a:pt x="86267" y="662737"/>
                </a:lnTo>
                <a:lnTo>
                  <a:pt x="121340" y="693660"/>
                </a:lnTo>
                <a:lnTo>
                  <a:pt x="160908" y="718971"/>
                </a:lnTo>
                <a:lnTo>
                  <a:pt x="204354" y="738034"/>
                </a:lnTo>
                <a:lnTo>
                  <a:pt x="251057" y="750215"/>
                </a:lnTo>
                <a:lnTo>
                  <a:pt x="300399" y="754877"/>
                </a:lnTo>
                <a:lnTo>
                  <a:pt x="349847" y="751568"/>
                </a:lnTo>
                <a:lnTo>
                  <a:pt x="396864" y="740671"/>
                </a:lnTo>
                <a:lnTo>
                  <a:pt x="440814" y="722805"/>
                </a:lnTo>
                <a:lnTo>
                  <a:pt x="481060" y="698587"/>
                </a:lnTo>
                <a:lnTo>
                  <a:pt x="516967" y="668636"/>
                </a:lnTo>
                <a:lnTo>
                  <a:pt x="547897" y="633571"/>
                </a:lnTo>
                <a:lnTo>
                  <a:pt x="573215" y="594009"/>
                </a:lnTo>
                <a:lnTo>
                  <a:pt x="592284" y="550570"/>
                </a:lnTo>
                <a:lnTo>
                  <a:pt x="604469" y="503871"/>
                </a:lnTo>
                <a:lnTo>
                  <a:pt x="609133" y="454530"/>
                </a:lnTo>
                <a:lnTo>
                  <a:pt x="612012" y="308681"/>
                </a:lnTo>
                <a:lnTo>
                  <a:pt x="608702" y="259234"/>
                </a:lnTo>
                <a:lnTo>
                  <a:pt x="597800" y="212221"/>
                </a:lnTo>
                <a:lnTo>
                  <a:pt x="579927" y="168277"/>
                </a:lnTo>
                <a:lnTo>
                  <a:pt x="555701" y="128038"/>
                </a:lnTo>
                <a:lnTo>
                  <a:pt x="525741" y="92139"/>
                </a:lnTo>
                <a:lnTo>
                  <a:pt x="490668" y="61217"/>
                </a:lnTo>
                <a:lnTo>
                  <a:pt x="451099" y="35906"/>
                </a:lnTo>
                <a:lnTo>
                  <a:pt x="407654" y="16842"/>
                </a:lnTo>
                <a:lnTo>
                  <a:pt x="360952" y="4662"/>
                </a:lnTo>
                <a:lnTo>
                  <a:pt x="31161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10788747" y="7795260"/>
            <a:ext cx="612140" cy="755015"/>
          </a:xfrm>
          <a:custGeom>
            <a:avLst/>
            <a:gdLst/>
            <a:ahLst/>
            <a:cxnLst/>
            <a:rect l="l" t="t" r="r" b="b"/>
            <a:pathLst>
              <a:path w="612140" h="755015">
                <a:moveTo>
                  <a:pt x="311613" y="0"/>
                </a:moveTo>
                <a:lnTo>
                  <a:pt x="262162" y="3308"/>
                </a:lnTo>
                <a:lnTo>
                  <a:pt x="215142" y="14205"/>
                </a:lnTo>
                <a:lnTo>
                  <a:pt x="171191" y="32072"/>
                </a:lnTo>
                <a:lnTo>
                  <a:pt x="130944" y="56290"/>
                </a:lnTo>
                <a:lnTo>
                  <a:pt x="95037" y="86240"/>
                </a:lnTo>
                <a:lnTo>
                  <a:pt x="64107" y="121306"/>
                </a:lnTo>
                <a:lnTo>
                  <a:pt x="38790" y="160867"/>
                </a:lnTo>
                <a:lnTo>
                  <a:pt x="19722" y="204307"/>
                </a:lnTo>
                <a:lnTo>
                  <a:pt x="7540" y="251006"/>
                </a:lnTo>
                <a:lnTo>
                  <a:pt x="2879" y="300346"/>
                </a:lnTo>
                <a:lnTo>
                  <a:pt x="0" y="446195"/>
                </a:lnTo>
                <a:lnTo>
                  <a:pt x="3310" y="495642"/>
                </a:lnTo>
                <a:lnTo>
                  <a:pt x="14211" y="542655"/>
                </a:lnTo>
                <a:lnTo>
                  <a:pt x="32083" y="586599"/>
                </a:lnTo>
                <a:lnTo>
                  <a:pt x="56308" y="626839"/>
                </a:lnTo>
                <a:lnTo>
                  <a:pt x="86267" y="662737"/>
                </a:lnTo>
                <a:lnTo>
                  <a:pt x="121340" y="693660"/>
                </a:lnTo>
                <a:lnTo>
                  <a:pt x="160908" y="718971"/>
                </a:lnTo>
                <a:lnTo>
                  <a:pt x="204354" y="738034"/>
                </a:lnTo>
                <a:lnTo>
                  <a:pt x="251057" y="750215"/>
                </a:lnTo>
                <a:lnTo>
                  <a:pt x="300399" y="754877"/>
                </a:lnTo>
                <a:lnTo>
                  <a:pt x="349847" y="751568"/>
                </a:lnTo>
                <a:lnTo>
                  <a:pt x="396864" y="740671"/>
                </a:lnTo>
                <a:lnTo>
                  <a:pt x="440814" y="722805"/>
                </a:lnTo>
                <a:lnTo>
                  <a:pt x="481060" y="698587"/>
                </a:lnTo>
                <a:lnTo>
                  <a:pt x="516967" y="668636"/>
                </a:lnTo>
                <a:lnTo>
                  <a:pt x="547897" y="633571"/>
                </a:lnTo>
                <a:lnTo>
                  <a:pt x="573215" y="594009"/>
                </a:lnTo>
                <a:lnTo>
                  <a:pt x="592284" y="550570"/>
                </a:lnTo>
                <a:lnTo>
                  <a:pt x="604469" y="503871"/>
                </a:lnTo>
                <a:lnTo>
                  <a:pt x="609133" y="454530"/>
                </a:lnTo>
                <a:lnTo>
                  <a:pt x="612012" y="308681"/>
                </a:lnTo>
                <a:lnTo>
                  <a:pt x="608702" y="259232"/>
                </a:lnTo>
                <a:lnTo>
                  <a:pt x="597800" y="212217"/>
                </a:lnTo>
                <a:lnTo>
                  <a:pt x="579927" y="168272"/>
                </a:lnTo>
                <a:lnTo>
                  <a:pt x="555701" y="128033"/>
                </a:lnTo>
                <a:lnTo>
                  <a:pt x="525741" y="92135"/>
                </a:lnTo>
                <a:lnTo>
                  <a:pt x="490668" y="61214"/>
                </a:lnTo>
                <a:lnTo>
                  <a:pt x="451099" y="35904"/>
                </a:lnTo>
                <a:lnTo>
                  <a:pt x="407654" y="16841"/>
                </a:lnTo>
                <a:lnTo>
                  <a:pt x="360952" y="4661"/>
                </a:lnTo>
                <a:lnTo>
                  <a:pt x="31161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D1656-E61C-4D48-8499-10DAF1610BEC}" type="datetime1">
              <a:rPr lang="en-US" altLang="zh-CN" smtClean="0"/>
              <a:pPr/>
              <a:t>4/12/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  <p:sp>
        <p:nvSpPr>
          <p:cNvPr id="13" name="bk object 22"/>
          <p:cNvSpPr/>
          <p:nvPr userDrawn="1"/>
        </p:nvSpPr>
        <p:spPr>
          <a:xfrm>
            <a:off x="10737850" y="4213860"/>
            <a:ext cx="612140" cy="755015"/>
          </a:xfrm>
          <a:custGeom>
            <a:avLst/>
            <a:gdLst/>
            <a:ahLst/>
            <a:cxnLst/>
            <a:rect l="l" t="t" r="r" b="b"/>
            <a:pathLst>
              <a:path w="612140" h="755015">
                <a:moveTo>
                  <a:pt x="311613" y="0"/>
                </a:moveTo>
                <a:lnTo>
                  <a:pt x="262162" y="3308"/>
                </a:lnTo>
                <a:lnTo>
                  <a:pt x="215142" y="14205"/>
                </a:lnTo>
                <a:lnTo>
                  <a:pt x="171191" y="32072"/>
                </a:lnTo>
                <a:lnTo>
                  <a:pt x="130944" y="56290"/>
                </a:lnTo>
                <a:lnTo>
                  <a:pt x="95037" y="86240"/>
                </a:lnTo>
                <a:lnTo>
                  <a:pt x="64107" y="121306"/>
                </a:lnTo>
                <a:lnTo>
                  <a:pt x="38790" y="160867"/>
                </a:lnTo>
                <a:lnTo>
                  <a:pt x="19722" y="204307"/>
                </a:lnTo>
                <a:lnTo>
                  <a:pt x="7540" y="251006"/>
                </a:lnTo>
                <a:lnTo>
                  <a:pt x="2879" y="300346"/>
                </a:lnTo>
                <a:lnTo>
                  <a:pt x="0" y="446195"/>
                </a:lnTo>
                <a:lnTo>
                  <a:pt x="3310" y="495642"/>
                </a:lnTo>
                <a:lnTo>
                  <a:pt x="14211" y="542655"/>
                </a:lnTo>
                <a:lnTo>
                  <a:pt x="32083" y="586599"/>
                </a:lnTo>
                <a:lnTo>
                  <a:pt x="56308" y="626839"/>
                </a:lnTo>
                <a:lnTo>
                  <a:pt x="86267" y="662737"/>
                </a:lnTo>
                <a:lnTo>
                  <a:pt x="121340" y="693660"/>
                </a:lnTo>
                <a:lnTo>
                  <a:pt x="160908" y="718971"/>
                </a:lnTo>
                <a:lnTo>
                  <a:pt x="204354" y="738034"/>
                </a:lnTo>
                <a:lnTo>
                  <a:pt x="251057" y="750215"/>
                </a:lnTo>
                <a:lnTo>
                  <a:pt x="300399" y="754877"/>
                </a:lnTo>
                <a:lnTo>
                  <a:pt x="349847" y="751568"/>
                </a:lnTo>
                <a:lnTo>
                  <a:pt x="396864" y="740671"/>
                </a:lnTo>
                <a:lnTo>
                  <a:pt x="440814" y="722805"/>
                </a:lnTo>
                <a:lnTo>
                  <a:pt x="481060" y="698587"/>
                </a:lnTo>
                <a:lnTo>
                  <a:pt x="516967" y="668636"/>
                </a:lnTo>
                <a:lnTo>
                  <a:pt x="547897" y="633571"/>
                </a:lnTo>
                <a:lnTo>
                  <a:pt x="573215" y="594009"/>
                </a:lnTo>
                <a:lnTo>
                  <a:pt x="592284" y="550570"/>
                </a:lnTo>
                <a:lnTo>
                  <a:pt x="604469" y="503871"/>
                </a:lnTo>
                <a:lnTo>
                  <a:pt x="609133" y="454530"/>
                </a:lnTo>
                <a:lnTo>
                  <a:pt x="612012" y="308681"/>
                </a:lnTo>
                <a:lnTo>
                  <a:pt x="608702" y="259234"/>
                </a:lnTo>
                <a:lnTo>
                  <a:pt x="597800" y="212221"/>
                </a:lnTo>
                <a:lnTo>
                  <a:pt x="579927" y="168277"/>
                </a:lnTo>
                <a:lnTo>
                  <a:pt x="555701" y="128038"/>
                </a:lnTo>
                <a:lnTo>
                  <a:pt x="525741" y="92139"/>
                </a:lnTo>
                <a:lnTo>
                  <a:pt x="490668" y="61217"/>
                </a:lnTo>
                <a:lnTo>
                  <a:pt x="451099" y="35906"/>
                </a:lnTo>
                <a:lnTo>
                  <a:pt x="407654" y="16842"/>
                </a:lnTo>
                <a:lnTo>
                  <a:pt x="360952" y="4662"/>
                </a:lnTo>
                <a:lnTo>
                  <a:pt x="31161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2513013" y="3057711"/>
            <a:ext cx="15078075" cy="2730476"/>
          </a:xfrm>
        </p:spPr>
        <p:txBody>
          <a:bodyPr anchor="b">
            <a:normAutofit/>
          </a:bodyPr>
          <a:lstStyle>
            <a:lvl1pPr algn="ctr">
              <a:defRPr sz="1187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13013" y="5940027"/>
            <a:ext cx="15078075" cy="2730474"/>
          </a:xfrm>
        </p:spPr>
        <p:txBody>
          <a:bodyPr>
            <a:normAutofit/>
          </a:bodyPr>
          <a:lstStyle>
            <a:lvl1pPr marL="0" indent="0" algn="ctr">
              <a:buNone/>
              <a:defRPr sz="2970"/>
            </a:lvl1pPr>
            <a:lvl2pPr marL="753745" indent="0" algn="ctr">
              <a:buNone/>
              <a:defRPr sz="3300"/>
            </a:lvl2pPr>
            <a:lvl3pPr marL="1507490" indent="0" algn="ctr">
              <a:buNone/>
              <a:defRPr sz="2970"/>
            </a:lvl3pPr>
            <a:lvl4pPr marL="2261870" indent="0" algn="ctr">
              <a:buNone/>
              <a:defRPr sz="2640"/>
            </a:lvl4pPr>
            <a:lvl5pPr marL="3015615" indent="0" algn="ctr">
              <a:buNone/>
              <a:defRPr sz="2640"/>
            </a:lvl5pPr>
            <a:lvl6pPr marL="3769360" indent="0" algn="ctr">
              <a:buNone/>
              <a:defRPr sz="2640"/>
            </a:lvl6pPr>
            <a:lvl7pPr marL="4523105" indent="0" algn="ctr">
              <a:buNone/>
              <a:defRPr sz="2640"/>
            </a:lvl7pPr>
            <a:lvl8pPr marL="5277485" indent="0" algn="ctr">
              <a:buNone/>
              <a:defRPr sz="2640"/>
            </a:lvl8pPr>
            <a:lvl9pPr marL="6031230" indent="0" algn="ctr">
              <a:buNone/>
              <a:defRPr sz="264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11FF0-EACB-4167-AEC8-5D617E00AEFF}" type="datetime1">
              <a:rPr lang="en-US" altLang="zh-CN" smtClean="0"/>
              <a:pPr/>
              <a:t>4/12/2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997362" y="444757"/>
            <a:ext cx="16109375" cy="5537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450" b="0" i="0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005205" y="2601150"/>
            <a:ext cx="18093690" cy="74641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6835394" y="10517696"/>
            <a:ext cx="6433312" cy="56546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1005205" y="10517696"/>
            <a:ext cx="4623943" cy="56546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A89AE-BA14-45A9-81E4-1963D096536A}" type="datetime1">
              <a:rPr lang="en-US" altLang="zh-CN" smtClean="0"/>
              <a:pPr/>
              <a:t>4/12/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4474953" y="10517696"/>
            <a:ext cx="4623943" cy="56546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hyperlink" Target="https://www.mathworks.com/help/symbolic/symsum.html" TargetMode="External"/><Relationship Id="rId4" Type="http://schemas.openxmlformats.org/officeDocument/2006/relationships/image" Target="../media/image2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08050" y="3292475"/>
            <a:ext cx="9217660" cy="3722814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lang="en-US" altLang="zh-CN" sz="12050" spc="10" dirty="0" err="1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Matlab</a:t>
            </a:r>
            <a:r>
              <a:rPr lang="en-US" altLang="zh-CN" sz="1205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12050" spc="10" dirty="0">
                <a:solidFill>
                  <a:srgbClr val="FFFFFF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基础课堂练习</a:t>
            </a:r>
            <a:endParaRPr sz="1205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1313773" y="5979035"/>
            <a:ext cx="45719" cy="286983"/>
          </a:xfrm>
          <a:custGeom>
            <a:avLst/>
            <a:gdLst/>
            <a:ahLst/>
            <a:cxnLst/>
            <a:rect l="l" t="t" r="r" b="b"/>
            <a:pathLst>
              <a:path w="55245" h="379095">
                <a:moveTo>
                  <a:pt x="28522" y="0"/>
                </a:moveTo>
                <a:lnTo>
                  <a:pt x="0" y="352073"/>
                </a:lnTo>
                <a:lnTo>
                  <a:pt x="2038" y="362330"/>
                </a:lnTo>
                <a:lnTo>
                  <a:pt x="7656" y="370720"/>
                </a:lnTo>
                <a:lnTo>
                  <a:pt x="16011" y="376390"/>
                </a:lnTo>
                <a:lnTo>
                  <a:pt x="26260" y="378491"/>
                </a:lnTo>
                <a:lnTo>
                  <a:pt x="36520" y="376456"/>
                </a:lnTo>
                <a:lnTo>
                  <a:pt x="44913" y="370839"/>
                </a:lnTo>
                <a:lnTo>
                  <a:pt x="50587" y="362485"/>
                </a:lnTo>
                <a:lnTo>
                  <a:pt x="52689" y="352240"/>
                </a:lnTo>
                <a:lnTo>
                  <a:pt x="54783" y="26428"/>
                </a:lnTo>
                <a:lnTo>
                  <a:pt x="52749" y="16164"/>
                </a:lnTo>
                <a:lnTo>
                  <a:pt x="47130" y="7772"/>
                </a:lnTo>
                <a:lnTo>
                  <a:pt x="38773" y="2100"/>
                </a:lnTo>
                <a:lnTo>
                  <a:pt x="28522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061835" y="2094"/>
            <a:ext cx="4883785" cy="5398135"/>
          </a:xfrm>
          <a:custGeom>
            <a:avLst/>
            <a:gdLst/>
            <a:ahLst/>
            <a:cxnLst/>
            <a:rect l="l" t="t" r="r" b="b"/>
            <a:pathLst>
              <a:path w="4883784" h="5398135">
                <a:moveTo>
                  <a:pt x="788453" y="0"/>
                </a:moveTo>
                <a:lnTo>
                  <a:pt x="0" y="0"/>
                </a:lnTo>
                <a:lnTo>
                  <a:pt x="4343945" y="5286858"/>
                </a:lnTo>
                <a:lnTo>
                  <a:pt x="4378385" y="5322494"/>
                </a:lnTo>
                <a:lnTo>
                  <a:pt x="4417053" y="5351372"/>
                </a:lnTo>
                <a:lnTo>
                  <a:pt x="4459065" y="5373406"/>
                </a:lnTo>
                <a:lnTo>
                  <a:pt x="4503539" y="5388510"/>
                </a:lnTo>
                <a:lnTo>
                  <a:pt x="4549591" y="5396598"/>
                </a:lnTo>
                <a:lnTo>
                  <a:pt x="4596339" y="5397585"/>
                </a:lnTo>
                <a:lnTo>
                  <a:pt x="4642899" y="5391384"/>
                </a:lnTo>
                <a:lnTo>
                  <a:pt x="4688389" y="5377909"/>
                </a:lnTo>
                <a:lnTo>
                  <a:pt x="4731925" y="5357074"/>
                </a:lnTo>
                <a:lnTo>
                  <a:pt x="4772624" y="5328794"/>
                </a:lnTo>
                <a:lnTo>
                  <a:pt x="4808262" y="5294352"/>
                </a:lnTo>
                <a:lnTo>
                  <a:pt x="4837146" y="5255683"/>
                </a:lnTo>
                <a:lnTo>
                  <a:pt x="4859189" y="5213670"/>
                </a:lnTo>
                <a:lnTo>
                  <a:pt x="4874304" y="5169197"/>
                </a:lnTo>
                <a:lnTo>
                  <a:pt x="4882404" y="5123145"/>
                </a:lnTo>
                <a:lnTo>
                  <a:pt x="4883402" y="5076398"/>
                </a:lnTo>
                <a:lnTo>
                  <a:pt x="4877211" y="5029839"/>
                </a:lnTo>
                <a:lnTo>
                  <a:pt x="4863744" y="4984350"/>
                </a:lnTo>
                <a:lnTo>
                  <a:pt x="4842913" y="4940815"/>
                </a:lnTo>
                <a:lnTo>
                  <a:pt x="4814633" y="4900116"/>
                </a:lnTo>
                <a:lnTo>
                  <a:pt x="78845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2193876" y="2094"/>
            <a:ext cx="1416685" cy="1177925"/>
          </a:xfrm>
          <a:custGeom>
            <a:avLst/>
            <a:gdLst/>
            <a:ahLst/>
            <a:cxnLst/>
            <a:rect l="l" t="t" r="r" b="b"/>
            <a:pathLst>
              <a:path w="1416684" h="1177925">
                <a:moveTo>
                  <a:pt x="788453" y="0"/>
                </a:moveTo>
                <a:lnTo>
                  <a:pt x="0" y="0"/>
                </a:lnTo>
                <a:lnTo>
                  <a:pt x="876775" y="1067092"/>
                </a:lnTo>
                <a:lnTo>
                  <a:pt x="911215" y="1102727"/>
                </a:lnTo>
                <a:lnTo>
                  <a:pt x="949883" y="1131605"/>
                </a:lnTo>
                <a:lnTo>
                  <a:pt x="991895" y="1153639"/>
                </a:lnTo>
                <a:lnTo>
                  <a:pt x="1036369" y="1168743"/>
                </a:lnTo>
                <a:lnTo>
                  <a:pt x="1082421" y="1176832"/>
                </a:lnTo>
                <a:lnTo>
                  <a:pt x="1129169" y="1177818"/>
                </a:lnTo>
                <a:lnTo>
                  <a:pt x="1175729" y="1171617"/>
                </a:lnTo>
                <a:lnTo>
                  <a:pt x="1221219" y="1158142"/>
                </a:lnTo>
                <a:lnTo>
                  <a:pt x="1264754" y="1137308"/>
                </a:lnTo>
                <a:lnTo>
                  <a:pt x="1305453" y="1109027"/>
                </a:lnTo>
                <a:lnTo>
                  <a:pt x="1341092" y="1074585"/>
                </a:lnTo>
                <a:lnTo>
                  <a:pt x="1369976" y="1035916"/>
                </a:lnTo>
                <a:lnTo>
                  <a:pt x="1392019" y="993903"/>
                </a:lnTo>
                <a:lnTo>
                  <a:pt x="1407134" y="949430"/>
                </a:lnTo>
                <a:lnTo>
                  <a:pt x="1415234" y="903378"/>
                </a:lnTo>
                <a:lnTo>
                  <a:pt x="1416232" y="856631"/>
                </a:lnTo>
                <a:lnTo>
                  <a:pt x="1410041" y="810072"/>
                </a:lnTo>
                <a:lnTo>
                  <a:pt x="1396574" y="764583"/>
                </a:lnTo>
                <a:lnTo>
                  <a:pt x="1375743" y="721048"/>
                </a:lnTo>
                <a:lnTo>
                  <a:pt x="1347463" y="680349"/>
                </a:lnTo>
                <a:lnTo>
                  <a:pt x="78845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7637252" y="831753"/>
            <a:ext cx="2466340" cy="3203575"/>
          </a:xfrm>
          <a:custGeom>
            <a:avLst/>
            <a:gdLst/>
            <a:ahLst/>
            <a:cxnLst/>
            <a:rect l="l" t="t" r="r" b="b"/>
            <a:pathLst>
              <a:path w="2466340" h="3203575">
                <a:moveTo>
                  <a:pt x="322382" y="0"/>
                </a:moveTo>
                <a:lnTo>
                  <a:pt x="275630" y="755"/>
                </a:lnTo>
                <a:lnTo>
                  <a:pt x="229334" y="8687"/>
                </a:lnTo>
                <a:lnTo>
                  <a:pt x="184378" y="23848"/>
                </a:lnTo>
                <a:lnTo>
                  <a:pt x="141650" y="46292"/>
                </a:lnTo>
                <a:lnTo>
                  <a:pt x="102034" y="76070"/>
                </a:lnTo>
                <a:lnTo>
                  <a:pt x="67706" y="111816"/>
                </a:lnTo>
                <a:lnTo>
                  <a:pt x="40284" y="151534"/>
                </a:lnTo>
                <a:lnTo>
                  <a:pt x="19823" y="194339"/>
                </a:lnTo>
                <a:lnTo>
                  <a:pt x="6377" y="239345"/>
                </a:lnTo>
                <a:lnTo>
                  <a:pt x="0" y="285668"/>
                </a:lnTo>
                <a:lnTo>
                  <a:pt x="745" y="332420"/>
                </a:lnTo>
                <a:lnTo>
                  <a:pt x="8668" y="378716"/>
                </a:lnTo>
                <a:lnTo>
                  <a:pt x="23821" y="423671"/>
                </a:lnTo>
                <a:lnTo>
                  <a:pt x="46259" y="466400"/>
                </a:lnTo>
                <a:lnTo>
                  <a:pt x="76035" y="506016"/>
                </a:lnTo>
                <a:lnTo>
                  <a:pt x="2466072" y="3203275"/>
                </a:lnTo>
                <a:lnTo>
                  <a:pt x="2466072" y="2284711"/>
                </a:lnTo>
                <a:lnTo>
                  <a:pt x="531979" y="102007"/>
                </a:lnTo>
                <a:lnTo>
                  <a:pt x="496234" y="67677"/>
                </a:lnTo>
                <a:lnTo>
                  <a:pt x="456516" y="40259"/>
                </a:lnTo>
                <a:lnTo>
                  <a:pt x="413711" y="19804"/>
                </a:lnTo>
                <a:lnTo>
                  <a:pt x="368704" y="6367"/>
                </a:lnTo>
                <a:lnTo>
                  <a:pt x="322382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2910135" y="6659736"/>
            <a:ext cx="960755" cy="1050925"/>
          </a:xfrm>
          <a:custGeom>
            <a:avLst/>
            <a:gdLst/>
            <a:ahLst/>
            <a:cxnLst/>
            <a:rect l="l" t="t" r="r" b="b"/>
            <a:pathLst>
              <a:path w="960755" h="1050925">
                <a:moveTo>
                  <a:pt x="287058" y="0"/>
                </a:moveTo>
                <a:lnTo>
                  <a:pt x="240498" y="6201"/>
                </a:lnTo>
                <a:lnTo>
                  <a:pt x="195008" y="19676"/>
                </a:lnTo>
                <a:lnTo>
                  <a:pt x="151473" y="40512"/>
                </a:lnTo>
                <a:lnTo>
                  <a:pt x="110774" y="68795"/>
                </a:lnTo>
                <a:lnTo>
                  <a:pt x="75136" y="103237"/>
                </a:lnTo>
                <a:lnTo>
                  <a:pt x="46252" y="141906"/>
                </a:lnTo>
                <a:lnTo>
                  <a:pt x="24210" y="183919"/>
                </a:lnTo>
                <a:lnTo>
                  <a:pt x="9096" y="228392"/>
                </a:lnTo>
                <a:lnTo>
                  <a:pt x="997" y="274444"/>
                </a:lnTo>
                <a:lnTo>
                  <a:pt x="0" y="321191"/>
                </a:lnTo>
                <a:lnTo>
                  <a:pt x="6191" y="367750"/>
                </a:lnTo>
                <a:lnTo>
                  <a:pt x="19657" y="413239"/>
                </a:lnTo>
                <a:lnTo>
                  <a:pt x="40486" y="456774"/>
                </a:lnTo>
                <a:lnTo>
                  <a:pt x="68764" y="497473"/>
                </a:lnTo>
                <a:lnTo>
                  <a:pt x="420817" y="940140"/>
                </a:lnTo>
                <a:lnTo>
                  <a:pt x="455259" y="975776"/>
                </a:lnTo>
                <a:lnTo>
                  <a:pt x="493928" y="1004654"/>
                </a:lnTo>
                <a:lnTo>
                  <a:pt x="535941" y="1026688"/>
                </a:lnTo>
                <a:lnTo>
                  <a:pt x="580414" y="1041792"/>
                </a:lnTo>
                <a:lnTo>
                  <a:pt x="626466" y="1049880"/>
                </a:lnTo>
                <a:lnTo>
                  <a:pt x="673213" y="1050867"/>
                </a:lnTo>
                <a:lnTo>
                  <a:pt x="719772" y="1044665"/>
                </a:lnTo>
                <a:lnTo>
                  <a:pt x="765261" y="1031190"/>
                </a:lnTo>
                <a:lnTo>
                  <a:pt x="808796" y="1010356"/>
                </a:lnTo>
                <a:lnTo>
                  <a:pt x="849495" y="982076"/>
                </a:lnTo>
                <a:lnTo>
                  <a:pt x="885133" y="947634"/>
                </a:lnTo>
                <a:lnTo>
                  <a:pt x="914017" y="908965"/>
                </a:lnTo>
                <a:lnTo>
                  <a:pt x="936060" y="866952"/>
                </a:lnTo>
                <a:lnTo>
                  <a:pt x="951175" y="822478"/>
                </a:lnTo>
                <a:lnTo>
                  <a:pt x="959275" y="776426"/>
                </a:lnTo>
                <a:lnTo>
                  <a:pt x="960273" y="729679"/>
                </a:lnTo>
                <a:lnTo>
                  <a:pt x="954082" y="683120"/>
                </a:lnTo>
                <a:lnTo>
                  <a:pt x="940615" y="637632"/>
                </a:lnTo>
                <a:lnTo>
                  <a:pt x="919784" y="594096"/>
                </a:lnTo>
                <a:lnTo>
                  <a:pt x="891504" y="553398"/>
                </a:lnTo>
                <a:lnTo>
                  <a:pt x="539452" y="110731"/>
                </a:lnTo>
                <a:lnTo>
                  <a:pt x="505012" y="75094"/>
                </a:lnTo>
                <a:lnTo>
                  <a:pt x="466344" y="46216"/>
                </a:lnTo>
                <a:lnTo>
                  <a:pt x="424332" y="24181"/>
                </a:lnTo>
                <a:lnTo>
                  <a:pt x="379858" y="9076"/>
                </a:lnTo>
                <a:lnTo>
                  <a:pt x="333806" y="987"/>
                </a:lnTo>
                <a:lnTo>
                  <a:pt x="287058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8529506" y="174490"/>
            <a:ext cx="796925" cy="819785"/>
          </a:xfrm>
          <a:custGeom>
            <a:avLst/>
            <a:gdLst/>
            <a:ahLst/>
            <a:cxnLst/>
            <a:rect l="l" t="t" r="r" b="b"/>
            <a:pathLst>
              <a:path w="796925" h="819785">
                <a:moveTo>
                  <a:pt x="322390" y="0"/>
                </a:moveTo>
                <a:lnTo>
                  <a:pt x="275638" y="756"/>
                </a:lnTo>
                <a:lnTo>
                  <a:pt x="229340" y="8688"/>
                </a:lnTo>
                <a:lnTo>
                  <a:pt x="184384" y="23850"/>
                </a:lnTo>
                <a:lnTo>
                  <a:pt x="141653" y="46293"/>
                </a:lnTo>
                <a:lnTo>
                  <a:pt x="102034" y="76072"/>
                </a:lnTo>
                <a:lnTo>
                  <a:pt x="67706" y="111817"/>
                </a:lnTo>
                <a:lnTo>
                  <a:pt x="40284" y="151535"/>
                </a:lnTo>
                <a:lnTo>
                  <a:pt x="19823" y="194340"/>
                </a:lnTo>
                <a:lnTo>
                  <a:pt x="6377" y="239347"/>
                </a:lnTo>
                <a:lnTo>
                  <a:pt x="0" y="285669"/>
                </a:lnTo>
                <a:lnTo>
                  <a:pt x="745" y="332421"/>
                </a:lnTo>
                <a:lnTo>
                  <a:pt x="8668" y="378717"/>
                </a:lnTo>
                <a:lnTo>
                  <a:pt x="23821" y="423673"/>
                </a:lnTo>
                <a:lnTo>
                  <a:pt x="46259" y="466401"/>
                </a:lnTo>
                <a:lnTo>
                  <a:pt x="76035" y="506017"/>
                </a:lnTo>
                <a:lnTo>
                  <a:pt x="264720" y="717445"/>
                </a:lnTo>
                <a:lnTo>
                  <a:pt x="300466" y="751772"/>
                </a:lnTo>
                <a:lnTo>
                  <a:pt x="340184" y="779188"/>
                </a:lnTo>
                <a:lnTo>
                  <a:pt x="382989" y="799641"/>
                </a:lnTo>
                <a:lnTo>
                  <a:pt x="427995" y="813077"/>
                </a:lnTo>
                <a:lnTo>
                  <a:pt x="474318" y="819443"/>
                </a:lnTo>
                <a:lnTo>
                  <a:pt x="521070" y="818687"/>
                </a:lnTo>
                <a:lnTo>
                  <a:pt x="567366" y="810754"/>
                </a:lnTo>
                <a:lnTo>
                  <a:pt x="612321" y="795593"/>
                </a:lnTo>
                <a:lnTo>
                  <a:pt x="655050" y="773149"/>
                </a:lnTo>
                <a:lnTo>
                  <a:pt x="694666" y="743371"/>
                </a:lnTo>
                <a:lnTo>
                  <a:pt x="728994" y="707625"/>
                </a:lnTo>
                <a:lnTo>
                  <a:pt x="756416" y="667907"/>
                </a:lnTo>
                <a:lnTo>
                  <a:pt x="776877" y="625102"/>
                </a:lnTo>
                <a:lnTo>
                  <a:pt x="790323" y="580096"/>
                </a:lnTo>
                <a:lnTo>
                  <a:pt x="796700" y="533774"/>
                </a:lnTo>
                <a:lnTo>
                  <a:pt x="795955" y="487022"/>
                </a:lnTo>
                <a:lnTo>
                  <a:pt x="788032" y="440725"/>
                </a:lnTo>
                <a:lnTo>
                  <a:pt x="772879" y="395770"/>
                </a:lnTo>
                <a:lnTo>
                  <a:pt x="750441" y="353042"/>
                </a:lnTo>
                <a:lnTo>
                  <a:pt x="720665" y="313426"/>
                </a:lnTo>
                <a:lnTo>
                  <a:pt x="531979" y="101998"/>
                </a:lnTo>
                <a:lnTo>
                  <a:pt x="496237" y="67671"/>
                </a:lnTo>
                <a:lnTo>
                  <a:pt x="456521" y="40255"/>
                </a:lnTo>
                <a:lnTo>
                  <a:pt x="413717" y="19802"/>
                </a:lnTo>
                <a:lnTo>
                  <a:pt x="368712" y="6366"/>
                </a:lnTo>
                <a:lnTo>
                  <a:pt x="32239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465823" y="4586523"/>
            <a:ext cx="5925185" cy="6665595"/>
          </a:xfrm>
          <a:custGeom>
            <a:avLst/>
            <a:gdLst/>
            <a:ahLst/>
            <a:cxnLst/>
            <a:rect l="l" t="t" r="r" b="b"/>
            <a:pathLst>
              <a:path w="5925184" h="6665595">
                <a:moveTo>
                  <a:pt x="287054" y="0"/>
                </a:moveTo>
                <a:lnTo>
                  <a:pt x="240493" y="6201"/>
                </a:lnTo>
                <a:lnTo>
                  <a:pt x="195003" y="19676"/>
                </a:lnTo>
                <a:lnTo>
                  <a:pt x="151467" y="40512"/>
                </a:lnTo>
                <a:lnTo>
                  <a:pt x="110768" y="68795"/>
                </a:lnTo>
                <a:lnTo>
                  <a:pt x="75133" y="103234"/>
                </a:lnTo>
                <a:lnTo>
                  <a:pt x="46251" y="141902"/>
                </a:lnTo>
                <a:lnTo>
                  <a:pt x="24210" y="183914"/>
                </a:lnTo>
                <a:lnTo>
                  <a:pt x="9096" y="228388"/>
                </a:lnTo>
                <a:lnTo>
                  <a:pt x="997" y="274440"/>
                </a:lnTo>
                <a:lnTo>
                  <a:pt x="0" y="321188"/>
                </a:lnTo>
                <a:lnTo>
                  <a:pt x="6191" y="367748"/>
                </a:lnTo>
                <a:lnTo>
                  <a:pt x="19659" y="413238"/>
                </a:lnTo>
                <a:lnTo>
                  <a:pt x="40489" y="456774"/>
                </a:lnTo>
                <a:lnTo>
                  <a:pt x="68770" y="497473"/>
                </a:lnTo>
                <a:lnTo>
                  <a:pt x="5136736" y="6665510"/>
                </a:lnTo>
                <a:lnTo>
                  <a:pt x="5925189" y="6665510"/>
                </a:lnTo>
                <a:lnTo>
                  <a:pt x="539457" y="110731"/>
                </a:lnTo>
                <a:lnTo>
                  <a:pt x="505014" y="75094"/>
                </a:lnTo>
                <a:lnTo>
                  <a:pt x="466345" y="46216"/>
                </a:lnTo>
                <a:lnTo>
                  <a:pt x="424331" y="24181"/>
                </a:lnTo>
                <a:lnTo>
                  <a:pt x="379855" y="9076"/>
                </a:lnTo>
                <a:lnTo>
                  <a:pt x="333802" y="987"/>
                </a:lnTo>
                <a:lnTo>
                  <a:pt x="287054" y="0"/>
                </a:lnTo>
                <a:close/>
              </a:path>
            </a:pathLst>
          </a:custGeom>
          <a:solidFill>
            <a:srgbClr val="FFFFFF">
              <a:alpha val="2000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6604326" y="8947316"/>
            <a:ext cx="2342515" cy="2305050"/>
          </a:xfrm>
          <a:custGeom>
            <a:avLst/>
            <a:gdLst/>
            <a:ahLst/>
            <a:cxnLst/>
            <a:rect l="l" t="t" r="r" b="b"/>
            <a:pathLst>
              <a:path w="2342515" h="2305050">
                <a:moveTo>
                  <a:pt x="287064" y="0"/>
                </a:moveTo>
                <a:lnTo>
                  <a:pt x="240503" y="6201"/>
                </a:lnTo>
                <a:lnTo>
                  <a:pt x="195011" y="19676"/>
                </a:lnTo>
                <a:lnTo>
                  <a:pt x="151473" y="40512"/>
                </a:lnTo>
                <a:lnTo>
                  <a:pt x="110771" y="68795"/>
                </a:lnTo>
                <a:lnTo>
                  <a:pt x="75133" y="103234"/>
                </a:lnTo>
                <a:lnTo>
                  <a:pt x="46250" y="141902"/>
                </a:lnTo>
                <a:lnTo>
                  <a:pt x="24208" y="183914"/>
                </a:lnTo>
                <a:lnTo>
                  <a:pt x="9094" y="228388"/>
                </a:lnTo>
                <a:lnTo>
                  <a:pt x="996" y="274440"/>
                </a:lnTo>
                <a:lnTo>
                  <a:pt x="0" y="321188"/>
                </a:lnTo>
                <a:lnTo>
                  <a:pt x="6192" y="367748"/>
                </a:lnTo>
                <a:lnTo>
                  <a:pt x="19661" y="413238"/>
                </a:lnTo>
                <a:lnTo>
                  <a:pt x="40492" y="456774"/>
                </a:lnTo>
                <a:lnTo>
                  <a:pt x="68773" y="497473"/>
                </a:lnTo>
                <a:lnTo>
                  <a:pt x="1553694" y="2304717"/>
                </a:lnTo>
                <a:lnTo>
                  <a:pt x="2342148" y="2304717"/>
                </a:lnTo>
                <a:lnTo>
                  <a:pt x="539460" y="110731"/>
                </a:lnTo>
                <a:lnTo>
                  <a:pt x="505020" y="75094"/>
                </a:lnTo>
                <a:lnTo>
                  <a:pt x="466353" y="46216"/>
                </a:lnTo>
                <a:lnTo>
                  <a:pt x="424340" y="24181"/>
                </a:lnTo>
                <a:lnTo>
                  <a:pt x="379866" y="9076"/>
                </a:lnTo>
                <a:lnTo>
                  <a:pt x="333813" y="987"/>
                </a:lnTo>
                <a:lnTo>
                  <a:pt x="287064" y="0"/>
                </a:lnTo>
                <a:close/>
              </a:path>
            </a:pathLst>
          </a:custGeom>
          <a:solidFill>
            <a:srgbClr val="FFFFFF">
              <a:alpha val="2000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7520462" y="8323764"/>
            <a:ext cx="789305" cy="826769"/>
          </a:xfrm>
          <a:custGeom>
            <a:avLst/>
            <a:gdLst/>
            <a:ahLst/>
            <a:cxnLst/>
            <a:rect l="l" t="t" r="r" b="b"/>
            <a:pathLst>
              <a:path w="789305" h="826770">
                <a:moveTo>
                  <a:pt x="287058" y="0"/>
                </a:moveTo>
                <a:lnTo>
                  <a:pt x="240498" y="6201"/>
                </a:lnTo>
                <a:lnTo>
                  <a:pt x="195008" y="19676"/>
                </a:lnTo>
                <a:lnTo>
                  <a:pt x="151473" y="40512"/>
                </a:lnTo>
                <a:lnTo>
                  <a:pt x="110774" y="68795"/>
                </a:lnTo>
                <a:lnTo>
                  <a:pt x="75136" y="103237"/>
                </a:lnTo>
                <a:lnTo>
                  <a:pt x="46252" y="141906"/>
                </a:lnTo>
                <a:lnTo>
                  <a:pt x="24210" y="183919"/>
                </a:lnTo>
                <a:lnTo>
                  <a:pt x="9096" y="228392"/>
                </a:lnTo>
                <a:lnTo>
                  <a:pt x="997" y="274444"/>
                </a:lnTo>
                <a:lnTo>
                  <a:pt x="0" y="321191"/>
                </a:lnTo>
                <a:lnTo>
                  <a:pt x="6191" y="367750"/>
                </a:lnTo>
                <a:lnTo>
                  <a:pt x="19673" y="413272"/>
                </a:lnTo>
                <a:lnTo>
                  <a:pt x="40486" y="456774"/>
                </a:lnTo>
                <a:lnTo>
                  <a:pt x="68764" y="497473"/>
                </a:lnTo>
                <a:lnTo>
                  <a:pt x="249440" y="715780"/>
                </a:lnTo>
                <a:lnTo>
                  <a:pt x="283879" y="751416"/>
                </a:lnTo>
                <a:lnTo>
                  <a:pt x="322547" y="780294"/>
                </a:lnTo>
                <a:lnTo>
                  <a:pt x="364559" y="802328"/>
                </a:lnTo>
                <a:lnTo>
                  <a:pt x="409033" y="817432"/>
                </a:lnTo>
                <a:lnTo>
                  <a:pt x="455085" y="825520"/>
                </a:lnTo>
                <a:lnTo>
                  <a:pt x="501833" y="826507"/>
                </a:lnTo>
                <a:lnTo>
                  <a:pt x="548393" y="820306"/>
                </a:lnTo>
                <a:lnTo>
                  <a:pt x="593883" y="806831"/>
                </a:lnTo>
                <a:lnTo>
                  <a:pt x="637419" y="785996"/>
                </a:lnTo>
                <a:lnTo>
                  <a:pt x="678118" y="757716"/>
                </a:lnTo>
                <a:lnTo>
                  <a:pt x="713756" y="723274"/>
                </a:lnTo>
                <a:lnTo>
                  <a:pt x="742639" y="684605"/>
                </a:lnTo>
                <a:lnTo>
                  <a:pt x="764681" y="642592"/>
                </a:lnTo>
                <a:lnTo>
                  <a:pt x="779795" y="598118"/>
                </a:lnTo>
                <a:lnTo>
                  <a:pt x="787894" y="552067"/>
                </a:lnTo>
                <a:lnTo>
                  <a:pt x="788892" y="505320"/>
                </a:lnTo>
                <a:lnTo>
                  <a:pt x="782700" y="458761"/>
                </a:lnTo>
                <a:lnTo>
                  <a:pt x="769218" y="413239"/>
                </a:lnTo>
                <a:lnTo>
                  <a:pt x="748405" y="369737"/>
                </a:lnTo>
                <a:lnTo>
                  <a:pt x="720127" y="329038"/>
                </a:lnTo>
                <a:lnTo>
                  <a:pt x="539452" y="110731"/>
                </a:lnTo>
                <a:lnTo>
                  <a:pt x="505012" y="75094"/>
                </a:lnTo>
                <a:lnTo>
                  <a:pt x="466344" y="46216"/>
                </a:lnTo>
                <a:lnTo>
                  <a:pt x="424332" y="24181"/>
                </a:lnTo>
                <a:lnTo>
                  <a:pt x="379858" y="9076"/>
                </a:lnTo>
                <a:lnTo>
                  <a:pt x="333806" y="987"/>
                </a:lnTo>
                <a:lnTo>
                  <a:pt x="287058" y="0"/>
                </a:lnTo>
                <a:close/>
              </a:path>
            </a:pathLst>
          </a:custGeom>
          <a:solidFill>
            <a:srgbClr val="FFFFFF">
              <a:alpha val="2000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6639878" y="10777225"/>
            <a:ext cx="962660" cy="474980"/>
          </a:xfrm>
          <a:custGeom>
            <a:avLst/>
            <a:gdLst/>
            <a:ahLst/>
            <a:cxnLst/>
            <a:rect l="l" t="t" r="r" b="b"/>
            <a:pathLst>
              <a:path w="962659" h="474979">
                <a:moveTo>
                  <a:pt x="404693" y="0"/>
                </a:moveTo>
                <a:lnTo>
                  <a:pt x="358603" y="923"/>
                </a:lnTo>
                <a:lnTo>
                  <a:pt x="312758" y="7303"/>
                </a:lnTo>
                <a:lnTo>
                  <a:pt x="267673" y="19188"/>
                </a:lnTo>
                <a:lnTo>
                  <a:pt x="223863" y="36629"/>
                </a:lnTo>
                <a:lnTo>
                  <a:pt x="181842" y="59676"/>
                </a:lnTo>
                <a:lnTo>
                  <a:pt x="142125" y="88379"/>
                </a:lnTo>
                <a:lnTo>
                  <a:pt x="106263" y="121777"/>
                </a:lnTo>
                <a:lnTo>
                  <a:pt x="75502" y="158532"/>
                </a:lnTo>
                <a:lnTo>
                  <a:pt x="49894" y="198129"/>
                </a:lnTo>
                <a:lnTo>
                  <a:pt x="29489" y="240054"/>
                </a:lnTo>
                <a:lnTo>
                  <a:pt x="14338" y="283791"/>
                </a:lnTo>
                <a:lnTo>
                  <a:pt x="4491" y="328828"/>
                </a:lnTo>
                <a:lnTo>
                  <a:pt x="0" y="374648"/>
                </a:lnTo>
                <a:lnTo>
                  <a:pt x="914" y="420738"/>
                </a:lnTo>
                <a:lnTo>
                  <a:pt x="7284" y="466583"/>
                </a:lnTo>
                <a:lnTo>
                  <a:pt x="9451" y="474808"/>
                </a:lnTo>
                <a:lnTo>
                  <a:pt x="962515" y="474808"/>
                </a:lnTo>
                <a:lnTo>
                  <a:pt x="690967" y="142074"/>
                </a:lnTo>
                <a:lnTo>
                  <a:pt x="657569" y="106213"/>
                </a:lnTo>
                <a:lnTo>
                  <a:pt x="620813" y="75457"/>
                </a:lnTo>
                <a:lnTo>
                  <a:pt x="581216" y="49856"/>
                </a:lnTo>
                <a:lnTo>
                  <a:pt x="539290" y="29459"/>
                </a:lnTo>
                <a:lnTo>
                  <a:pt x="495552" y="14318"/>
                </a:lnTo>
                <a:lnTo>
                  <a:pt x="450514" y="4481"/>
                </a:lnTo>
                <a:lnTo>
                  <a:pt x="404693" y="0"/>
                </a:lnTo>
                <a:close/>
              </a:path>
            </a:pathLst>
          </a:custGeom>
          <a:solidFill>
            <a:srgbClr val="FFFFFF">
              <a:alpha val="2000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9726345" y="4169475"/>
            <a:ext cx="6381750" cy="7082790"/>
          </a:xfrm>
          <a:custGeom>
            <a:avLst/>
            <a:gdLst/>
            <a:ahLst/>
            <a:cxnLst/>
            <a:rect l="l" t="t" r="r" b="b"/>
            <a:pathLst>
              <a:path w="6381750" h="7082790">
                <a:moveTo>
                  <a:pt x="404693" y="0"/>
                </a:moveTo>
                <a:lnTo>
                  <a:pt x="358603" y="925"/>
                </a:lnTo>
                <a:lnTo>
                  <a:pt x="312758" y="7305"/>
                </a:lnTo>
                <a:lnTo>
                  <a:pt x="267673" y="19191"/>
                </a:lnTo>
                <a:lnTo>
                  <a:pt x="223862" y="36633"/>
                </a:lnTo>
                <a:lnTo>
                  <a:pt x="181840" y="59680"/>
                </a:lnTo>
                <a:lnTo>
                  <a:pt x="142121" y="88384"/>
                </a:lnTo>
                <a:lnTo>
                  <a:pt x="106259" y="121782"/>
                </a:lnTo>
                <a:lnTo>
                  <a:pt x="75499" y="158536"/>
                </a:lnTo>
                <a:lnTo>
                  <a:pt x="49891" y="198132"/>
                </a:lnTo>
                <a:lnTo>
                  <a:pt x="29487" y="240056"/>
                </a:lnTo>
                <a:lnTo>
                  <a:pt x="14337" y="283793"/>
                </a:lnTo>
                <a:lnTo>
                  <a:pt x="4491" y="328828"/>
                </a:lnTo>
                <a:lnTo>
                  <a:pt x="0" y="374647"/>
                </a:lnTo>
                <a:lnTo>
                  <a:pt x="914" y="420736"/>
                </a:lnTo>
                <a:lnTo>
                  <a:pt x="7285" y="466580"/>
                </a:lnTo>
                <a:lnTo>
                  <a:pt x="19162" y="511664"/>
                </a:lnTo>
                <a:lnTo>
                  <a:pt x="36597" y="555474"/>
                </a:lnTo>
                <a:lnTo>
                  <a:pt x="59640" y="597496"/>
                </a:lnTo>
                <a:lnTo>
                  <a:pt x="88342" y="637215"/>
                </a:lnTo>
                <a:lnTo>
                  <a:pt x="5372753" y="7082558"/>
                </a:lnTo>
                <a:lnTo>
                  <a:pt x="6381343" y="7082558"/>
                </a:lnTo>
                <a:lnTo>
                  <a:pt x="690963" y="142068"/>
                </a:lnTo>
                <a:lnTo>
                  <a:pt x="657565" y="106208"/>
                </a:lnTo>
                <a:lnTo>
                  <a:pt x="620810" y="75452"/>
                </a:lnTo>
                <a:lnTo>
                  <a:pt x="581213" y="49852"/>
                </a:lnTo>
                <a:lnTo>
                  <a:pt x="539288" y="29456"/>
                </a:lnTo>
                <a:lnTo>
                  <a:pt x="495550" y="14315"/>
                </a:lnTo>
                <a:lnTo>
                  <a:pt x="450514" y="4480"/>
                </a:lnTo>
                <a:lnTo>
                  <a:pt x="404693" y="0"/>
                </a:lnTo>
                <a:close/>
              </a:path>
            </a:pathLst>
          </a:custGeom>
          <a:solidFill>
            <a:srgbClr val="FFFFFF">
              <a:alpha val="2000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3216252" y="6699096"/>
            <a:ext cx="3249930" cy="3814445"/>
          </a:xfrm>
          <a:custGeom>
            <a:avLst/>
            <a:gdLst/>
            <a:ahLst/>
            <a:cxnLst/>
            <a:rect l="l" t="t" r="r" b="b"/>
            <a:pathLst>
              <a:path w="3249930" h="3814445">
                <a:moveTo>
                  <a:pt x="287059" y="0"/>
                </a:moveTo>
                <a:lnTo>
                  <a:pt x="240498" y="6201"/>
                </a:lnTo>
                <a:lnTo>
                  <a:pt x="195009" y="19676"/>
                </a:lnTo>
                <a:lnTo>
                  <a:pt x="151473" y="40510"/>
                </a:lnTo>
                <a:lnTo>
                  <a:pt x="110774" y="68790"/>
                </a:lnTo>
                <a:lnTo>
                  <a:pt x="75136" y="103232"/>
                </a:lnTo>
                <a:lnTo>
                  <a:pt x="46252" y="141901"/>
                </a:lnTo>
                <a:lnTo>
                  <a:pt x="24210" y="183914"/>
                </a:lnTo>
                <a:lnTo>
                  <a:pt x="9096" y="228388"/>
                </a:lnTo>
                <a:lnTo>
                  <a:pt x="997" y="274440"/>
                </a:lnTo>
                <a:lnTo>
                  <a:pt x="0" y="321187"/>
                </a:lnTo>
                <a:lnTo>
                  <a:pt x="6191" y="367746"/>
                </a:lnTo>
                <a:lnTo>
                  <a:pt x="19657" y="413234"/>
                </a:lnTo>
                <a:lnTo>
                  <a:pt x="40486" y="456770"/>
                </a:lnTo>
                <a:lnTo>
                  <a:pt x="68764" y="497468"/>
                </a:lnTo>
                <a:lnTo>
                  <a:pt x="2710475" y="3703276"/>
                </a:lnTo>
                <a:lnTo>
                  <a:pt x="2744914" y="3738912"/>
                </a:lnTo>
                <a:lnTo>
                  <a:pt x="2783582" y="3767790"/>
                </a:lnTo>
                <a:lnTo>
                  <a:pt x="2825594" y="3789824"/>
                </a:lnTo>
                <a:lnTo>
                  <a:pt x="2870068" y="3804928"/>
                </a:lnTo>
                <a:lnTo>
                  <a:pt x="2916120" y="3813015"/>
                </a:lnTo>
                <a:lnTo>
                  <a:pt x="2962868" y="3814001"/>
                </a:lnTo>
                <a:lnTo>
                  <a:pt x="3009428" y="3807798"/>
                </a:lnTo>
                <a:lnTo>
                  <a:pt x="3054918" y="3794321"/>
                </a:lnTo>
                <a:lnTo>
                  <a:pt x="3098454" y="3773485"/>
                </a:lnTo>
                <a:lnTo>
                  <a:pt x="3139153" y="3745202"/>
                </a:lnTo>
                <a:lnTo>
                  <a:pt x="3174791" y="3710762"/>
                </a:lnTo>
                <a:lnTo>
                  <a:pt x="3203674" y="3672096"/>
                </a:lnTo>
                <a:lnTo>
                  <a:pt x="3225716" y="3630085"/>
                </a:lnTo>
                <a:lnTo>
                  <a:pt x="3240830" y="3585612"/>
                </a:lnTo>
                <a:lnTo>
                  <a:pt x="3248929" y="3539561"/>
                </a:lnTo>
                <a:lnTo>
                  <a:pt x="3249927" y="3492815"/>
                </a:lnTo>
                <a:lnTo>
                  <a:pt x="3243735" y="3446256"/>
                </a:lnTo>
                <a:lnTo>
                  <a:pt x="3230269" y="3400768"/>
                </a:lnTo>
                <a:lnTo>
                  <a:pt x="3209440" y="3357233"/>
                </a:lnTo>
                <a:lnTo>
                  <a:pt x="3181162" y="3316534"/>
                </a:lnTo>
                <a:lnTo>
                  <a:pt x="539462" y="110726"/>
                </a:lnTo>
                <a:lnTo>
                  <a:pt x="505020" y="75090"/>
                </a:lnTo>
                <a:lnTo>
                  <a:pt x="466350" y="46212"/>
                </a:lnTo>
                <a:lnTo>
                  <a:pt x="424336" y="24178"/>
                </a:lnTo>
                <a:lnTo>
                  <a:pt x="379861" y="9074"/>
                </a:lnTo>
                <a:lnTo>
                  <a:pt x="333807" y="986"/>
                </a:lnTo>
                <a:lnTo>
                  <a:pt x="287059" y="0"/>
                </a:lnTo>
                <a:close/>
              </a:path>
            </a:pathLst>
          </a:custGeom>
          <a:solidFill>
            <a:srgbClr val="FFFFFF">
              <a:alpha val="2000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8526033" y="0"/>
            <a:ext cx="6279699" cy="554595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3997627" y="190067"/>
            <a:ext cx="6106472" cy="82937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0" y="1047"/>
            <a:ext cx="20104100" cy="0"/>
          </a:xfrm>
          <a:custGeom>
            <a:avLst/>
            <a:gdLst/>
            <a:ahLst/>
            <a:cxnLst/>
            <a:rect l="l" t="t" r="r" b="b"/>
            <a:pathLst>
              <a:path w="20104100">
                <a:moveTo>
                  <a:pt x="0" y="0"/>
                </a:moveTo>
                <a:lnTo>
                  <a:pt x="20104099" y="0"/>
                </a:lnTo>
              </a:path>
            </a:pathLst>
          </a:custGeom>
          <a:ln w="3175">
            <a:solidFill>
              <a:srgbClr val="5F5F5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0104100" y="0"/>
            <a:ext cx="0" cy="10890250"/>
          </a:xfrm>
          <a:custGeom>
            <a:avLst/>
            <a:gdLst/>
            <a:ahLst/>
            <a:cxnLst/>
            <a:rect l="l" t="t" r="r" b="b"/>
            <a:pathLst>
              <a:path h="10890250">
                <a:moveTo>
                  <a:pt x="0" y="0"/>
                </a:moveTo>
                <a:lnTo>
                  <a:pt x="0" y="10890212"/>
                </a:lnTo>
              </a:path>
            </a:pathLst>
          </a:custGeom>
          <a:ln w="3175">
            <a:solidFill>
              <a:srgbClr val="5F5F5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52292" y="609760"/>
            <a:ext cx="1148614" cy="114861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917451" y="1367299"/>
            <a:ext cx="46355" cy="69215"/>
          </a:xfrm>
          <a:custGeom>
            <a:avLst/>
            <a:gdLst/>
            <a:ahLst/>
            <a:cxnLst/>
            <a:rect l="l" t="t" r="r" b="b"/>
            <a:pathLst>
              <a:path w="46355" h="69215">
                <a:moveTo>
                  <a:pt x="3968" y="46145"/>
                </a:moveTo>
                <a:lnTo>
                  <a:pt x="387" y="46145"/>
                </a:lnTo>
                <a:lnTo>
                  <a:pt x="0" y="46909"/>
                </a:lnTo>
                <a:lnTo>
                  <a:pt x="104" y="48752"/>
                </a:lnTo>
                <a:lnTo>
                  <a:pt x="481" y="49810"/>
                </a:lnTo>
                <a:lnTo>
                  <a:pt x="680" y="50679"/>
                </a:lnTo>
                <a:lnTo>
                  <a:pt x="4062" y="64092"/>
                </a:lnTo>
                <a:lnTo>
                  <a:pt x="4450" y="65443"/>
                </a:lnTo>
                <a:lnTo>
                  <a:pt x="5989" y="65547"/>
                </a:lnTo>
                <a:lnTo>
                  <a:pt x="12860" y="66903"/>
                </a:lnTo>
                <a:lnTo>
                  <a:pt x="18250" y="68919"/>
                </a:lnTo>
                <a:lnTo>
                  <a:pt x="24439" y="68919"/>
                </a:lnTo>
                <a:lnTo>
                  <a:pt x="33909" y="66898"/>
                </a:lnTo>
                <a:lnTo>
                  <a:pt x="36969" y="64584"/>
                </a:lnTo>
                <a:lnTo>
                  <a:pt x="15643" y="64584"/>
                </a:lnTo>
                <a:lnTo>
                  <a:pt x="8690" y="57820"/>
                </a:lnTo>
                <a:lnTo>
                  <a:pt x="4450" y="48752"/>
                </a:lnTo>
                <a:lnTo>
                  <a:pt x="3968" y="46145"/>
                </a:lnTo>
                <a:close/>
              </a:path>
              <a:path w="46355" h="69215">
                <a:moveTo>
                  <a:pt x="28878" y="0"/>
                </a:moveTo>
                <a:lnTo>
                  <a:pt x="20669" y="0"/>
                </a:lnTo>
                <a:lnTo>
                  <a:pt x="12815" y="1559"/>
                </a:lnTo>
                <a:lnTo>
                  <a:pt x="6643" y="5734"/>
                </a:lnTo>
                <a:lnTo>
                  <a:pt x="2608" y="11772"/>
                </a:lnTo>
                <a:lnTo>
                  <a:pt x="1162" y="18920"/>
                </a:lnTo>
                <a:lnTo>
                  <a:pt x="6760" y="33212"/>
                </a:lnTo>
                <a:lnTo>
                  <a:pt x="19077" y="40136"/>
                </a:lnTo>
                <a:lnTo>
                  <a:pt x="31394" y="45067"/>
                </a:lnTo>
                <a:lnTo>
                  <a:pt x="36993" y="53380"/>
                </a:lnTo>
                <a:lnTo>
                  <a:pt x="36993" y="60427"/>
                </a:lnTo>
                <a:lnTo>
                  <a:pt x="31485" y="64584"/>
                </a:lnTo>
                <a:lnTo>
                  <a:pt x="36969" y="64584"/>
                </a:lnTo>
                <a:lnTo>
                  <a:pt x="40697" y="61765"/>
                </a:lnTo>
                <a:lnTo>
                  <a:pt x="44794" y="54872"/>
                </a:lnTo>
                <a:lnTo>
                  <a:pt x="46166" y="47590"/>
                </a:lnTo>
                <a:lnTo>
                  <a:pt x="40567" y="33290"/>
                </a:lnTo>
                <a:lnTo>
                  <a:pt x="28250" y="26571"/>
                </a:lnTo>
                <a:lnTo>
                  <a:pt x="15933" y="21770"/>
                </a:lnTo>
                <a:lnTo>
                  <a:pt x="10334" y="13224"/>
                </a:lnTo>
                <a:lnTo>
                  <a:pt x="10334" y="7727"/>
                </a:lnTo>
                <a:lnTo>
                  <a:pt x="15455" y="4345"/>
                </a:lnTo>
                <a:lnTo>
                  <a:pt x="42581" y="4345"/>
                </a:lnTo>
                <a:lnTo>
                  <a:pt x="42585" y="3769"/>
                </a:lnTo>
                <a:lnTo>
                  <a:pt x="33800" y="3769"/>
                </a:lnTo>
                <a:lnTo>
                  <a:pt x="28878" y="0"/>
                </a:lnTo>
                <a:close/>
              </a:path>
              <a:path w="46355" h="69215">
                <a:moveTo>
                  <a:pt x="42581" y="4345"/>
                </a:moveTo>
                <a:lnTo>
                  <a:pt x="28679" y="4345"/>
                </a:lnTo>
                <a:lnTo>
                  <a:pt x="36888" y="10722"/>
                </a:lnTo>
                <a:lnTo>
                  <a:pt x="39883" y="20177"/>
                </a:lnTo>
                <a:lnTo>
                  <a:pt x="40271" y="21727"/>
                </a:lnTo>
                <a:lnTo>
                  <a:pt x="43359" y="21727"/>
                </a:lnTo>
                <a:lnTo>
                  <a:pt x="43946" y="20858"/>
                </a:lnTo>
                <a:lnTo>
                  <a:pt x="43946" y="18533"/>
                </a:lnTo>
                <a:lnTo>
                  <a:pt x="42396" y="9748"/>
                </a:lnTo>
                <a:lnTo>
                  <a:pt x="42581" y="4345"/>
                </a:lnTo>
                <a:close/>
              </a:path>
              <a:path w="46355" h="69215">
                <a:moveTo>
                  <a:pt x="42302" y="2418"/>
                </a:moveTo>
                <a:lnTo>
                  <a:pt x="40176" y="2418"/>
                </a:lnTo>
                <a:lnTo>
                  <a:pt x="38051" y="3769"/>
                </a:lnTo>
                <a:lnTo>
                  <a:pt x="42585" y="3769"/>
                </a:lnTo>
                <a:lnTo>
                  <a:pt x="42585" y="2994"/>
                </a:lnTo>
                <a:lnTo>
                  <a:pt x="42302" y="241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990063" y="1367301"/>
            <a:ext cx="64113" cy="6891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078392" y="1368179"/>
            <a:ext cx="77149" cy="6717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180054" y="1367305"/>
            <a:ext cx="74060" cy="6891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280166" y="1367305"/>
            <a:ext cx="74060" cy="6891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377568" y="1368170"/>
            <a:ext cx="58419" cy="67310"/>
          </a:xfrm>
          <a:custGeom>
            <a:avLst/>
            <a:gdLst/>
            <a:ahLst/>
            <a:cxnLst/>
            <a:rect l="l" t="t" r="r" b="b"/>
            <a:pathLst>
              <a:path w="58419" h="67309">
                <a:moveTo>
                  <a:pt x="6376" y="0"/>
                </a:moveTo>
                <a:lnTo>
                  <a:pt x="680" y="0"/>
                </a:lnTo>
                <a:lnTo>
                  <a:pt x="0" y="774"/>
                </a:lnTo>
                <a:lnTo>
                  <a:pt x="0" y="3088"/>
                </a:lnTo>
                <a:lnTo>
                  <a:pt x="774" y="3863"/>
                </a:lnTo>
                <a:lnTo>
                  <a:pt x="6083" y="3863"/>
                </a:lnTo>
                <a:lnTo>
                  <a:pt x="9371" y="5895"/>
                </a:lnTo>
                <a:lnTo>
                  <a:pt x="9371" y="56856"/>
                </a:lnTo>
                <a:lnTo>
                  <a:pt x="8984" y="60427"/>
                </a:lnTo>
                <a:lnTo>
                  <a:pt x="3581" y="63903"/>
                </a:lnTo>
                <a:lnTo>
                  <a:pt x="2031" y="64092"/>
                </a:lnTo>
                <a:lnTo>
                  <a:pt x="2031" y="67181"/>
                </a:lnTo>
                <a:lnTo>
                  <a:pt x="9664" y="67181"/>
                </a:lnTo>
                <a:lnTo>
                  <a:pt x="13235" y="66406"/>
                </a:lnTo>
                <a:lnTo>
                  <a:pt x="51458" y="66406"/>
                </a:lnTo>
                <a:lnTo>
                  <a:pt x="57060" y="61872"/>
                </a:lnTo>
                <a:lnTo>
                  <a:pt x="25203" y="61872"/>
                </a:lnTo>
                <a:lnTo>
                  <a:pt x="24051" y="61003"/>
                </a:lnTo>
                <a:lnTo>
                  <a:pt x="24051" y="8690"/>
                </a:lnTo>
                <a:lnTo>
                  <a:pt x="25203" y="5026"/>
                </a:lnTo>
                <a:lnTo>
                  <a:pt x="28972" y="3863"/>
                </a:lnTo>
                <a:lnTo>
                  <a:pt x="31580" y="3088"/>
                </a:lnTo>
                <a:lnTo>
                  <a:pt x="31580" y="774"/>
                </a:lnTo>
                <a:lnTo>
                  <a:pt x="11109" y="774"/>
                </a:lnTo>
                <a:lnTo>
                  <a:pt x="6376" y="0"/>
                </a:lnTo>
                <a:close/>
              </a:path>
              <a:path w="58419" h="67309">
                <a:moveTo>
                  <a:pt x="51458" y="66406"/>
                </a:moveTo>
                <a:lnTo>
                  <a:pt x="16805" y="66406"/>
                </a:lnTo>
                <a:lnTo>
                  <a:pt x="22714" y="66527"/>
                </a:lnTo>
                <a:lnTo>
                  <a:pt x="37063" y="67060"/>
                </a:lnTo>
                <a:lnTo>
                  <a:pt x="42972" y="67181"/>
                </a:lnTo>
                <a:lnTo>
                  <a:pt x="50501" y="67181"/>
                </a:lnTo>
                <a:lnTo>
                  <a:pt x="51458" y="66406"/>
                </a:lnTo>
                <a:close/>
              </a:path>
              <a:path w="58419" h="67309">
                <a:moveTo>
                  <a:pt x="57265" y="49223"/>
                </a:moveTo>
                <a:lnTo>
                  <a:pt x="53495" y="49223"/>
                </a:lnTo>
                <a:lnTo>
                  <a:pt x="52438" y="52417"/>
                </a:lnTo>
                <a:lnTo>
                  <a:pt x="45872" y="58783"/>
                </a:lnTo>
                <a:lnTo>
                  <a:pt x="40271" y="61872"/>
                </a:lnTo>
                <a:lnTo>
                  <a:pt x="57060" y="61872"/>
                </a:lnTo>
                <a:lnTo>
                  <a:pt x="58134" y="61003"/>
                </a:lnTo>
                <a:lnTo>
                  <a:pt x="58134" y="50961"/>
                </a:lnTo>
                <a:lnTo>
                  <a:pt x="57265" y="49223"/>
                </a:lnTo>
                <a:close/>
              </a:path>
              <a:path w="58419" h="67309">
                <a:moveTo>
                  <a:pt x="31580" y="0"/>
                </a:moveTo>
                <a:lnTo>
                  <a:pt x="25109" y="0"/>
                </a:lnTo>
                <a:lnTo>
                  <a:pt x="20470" y="774"/>
                </a:lnTo>
                <a:lnTo>
                  <a:pt x="31580" y="774"/>
                </a:lnTo>
                <a:lnTo>
                  <a:pt x="3158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505494" y="1367305"/>
            <a:ext cx="74060" cy="6891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603185" y="1368177"/>
            <a:ext cx="52069" cy="67310"/>
          </a:xfrm>
          <a:custGeom>
            <a:avLst/>
            <a:gdLst/>
            <a:ahLst/>
            <a:cxnLst/>
            <a:rect l="l" t="t" r="r" b="b"/>
            <a:pathLst>
              <a:path w="52069" h="67309">
                <a:moveTo>
                  <a:pt x="11685" y="0"/>
                </a:moveTo>
                <a:lnTo>
                  <a:pt x="0" y="0"/>
                </a:lnTo>
                <a:lnTo>
                  <a:pt x="0" y="3088"/>
                </a:lnTo>
                <a:lnTo>
                  <a:pt x="2031" y="3853"/>
                </a:lnTo>
                <a:lnTo>
                  <a:pt x="8690" y="3853"/>
                </a:lnTo>
                <a:lnTo>
                  <a:pt x="9436" y="6272"/>
                </a:lnTo>
                <a:lnTo>
                  <a:pt x="9465" y="58490"/>
                </a:lnTo>
                <a:lnTo>
                  <a:pt x="8303" y="62155"/>
                </a:lnTo>
                <a:lnTo>
                  <a:pt x="4544" y="63317"/>
                </a:lnTo>
                <a:lnTo>
                  <a:pt x="1937" y="64081"/>
                </a:lnTo>
                <a:lnTo>
                  <a:pt x="1937" y="67170"/>
                </a:lnTo>
                <a:lnTo>
                  <a:pt x="8596" y="67170"/>
                </a:lnTo>
                <a:lnTo>
                  <a:pt x="12460" y="66406"/>
                </a:lnTo>
                <a:lnTo>
                  <a:pt x="33506" y="66406"/>
                </a:lnTo>
                <a:lnTo>
                  <a:pt x="33506" y="64081"/>
                </a:lnTo>
                <a:lnTo>
                  <a:pt x="32742" y="63411"/>
                </a:lnTo>
                <a:lnTo>
                  <a:pt x="27423" y="63024"/>
                </a:lnTo>
                <a:lnTo>
                  <a:pt x="24145" y="61286"/>
                </a:lnTo>
                <a:lnTo>
                  <a:pt x="24145" y="34354"/>
                </a:lnTo>
                <a:lnTo>
                  <a:pt x="25297" y="33485"/>
                </a:lnTo>
                <a:lnTo>
                  <a:pt x="43747" y="33485"/>
                </a:lnTo>
                <a:lnTo>
                  <a:pt x="43747" y="28857"/>
                </a:lnTo>
                <a:lnTo>
                  <a:pt x="25496" y="28857"/>
                </a:lnTo>
                <a:lnTo>
                  <a:pt x="24145" y="28376"/>
                </a:lnTo>
                <a:lnTo>
                  <a:pt x="24180" y="6272"/>
                </a:lnTo>
                <a:lnTo>
                  <a:pt x="24533" y="5308"/>
                </a:lnTo>
                <a:lnTo>
                  <a:pt x="51258" y="5308"/>
                </a:lnTo>
                <a:lnTo>
                  <a:pt x="51464" y="4146"/>
                </a:lnTo>
                <a:lnTo>
                  <a:pt x="51464" y="764"/>
                </a:lnTo>
                <a:lnTo>
                  <a:pt x="18837" y="764"/>
                </a:lnTo>
                <a:lnTo>
                  <a:pt x="11685" y="0"/>
                </a:lnTo>
                <a:close/>
              </a:path>
              <a:path w="52069" h="67309">
                <a:moveTo>
                  <a:pt x="33506" y="66406"/>
                </a:moveTo>
                <a:lnTo>
                  <a:pt x="20187" y="66406"/>
                </a:lnTo>
                <a:lnTo>
                  <a:pt x="24051" y="67170"/>
                </a:lnTo>
                <a:lnTo>
                  <a:pt x="33506" y="67170"/>
                </a:lnTo>
                <a:lnTo>
                  <a:pt x="33506" y="66406"/>
                </a:lnTo>
                <a:close/>
              </a:path>
              <a:path w="52069" h="67309">
                <a:moveTo>
                  <a:pt x="43747" y="33485"/>
                </a:moveTo>
                <a:lnTo>
                  <a:pt x="34480" y="33485"/>
                </a:lnTo>
                <a:lnTo>
                  <a:pt x="37370" y="33967"/>
                </a:lnTo>
                <a:lnTo>
                  <a:pt x="39401" y="37255"/>
                </a:lnTo>
                <a:lnTo>
                  <a:pt x="40846" y="39663"/>
                </a:lnTo>
                <a:lnTo>
                  <a:pt x="40846" y="42459"/>
                </a:lnTo>
                <a:lnTo>
                  <a:pt x="44134" y="42459"/>
                </a:lnTo>
                <a:lnTo>
                  <a:pt x="44134" y="36962"/>
                </a:lnTo>
                <a:lnTo>
                  <a:pt x="43785" y="34354"/>
                </a:lnTo>
                <a:lnTo>
                  <a:pt x="43747" y="33485"/>
                </a:lnTo>
                <a:close/>
              </a:path>
              <a:path w="52069" h="67309">
                <a:moveTo>
                  <a:pt x="44134" y="19978"/>
                </a:moveTo>
                <a:lnTo>
                  <a:pt x="40846" y="19978"/>
                </a:lnTo>
                <a:lnTo>
                  <a:pt x="40941" y="22292"/>
                </a:lnTo>
                <a:lnTo>
                  <a:pt x="37370" y="28281"/>
                </a:lnTo>
                <a:lnTo>
                  <a:pt x="34480" y="28857"/>
                </a:lnTo>
                <a:lnTo>
                  <a:pt x="43747" y="28857"/>
                </a:lnTo>
                <a:lnTo>
                  <a:pt x="43760" y="28281"/>
                </a:lnTo>
                <a:lnTo>
                  <a:pt x="44134" y="25569"/>
                </a:lnTo>
                <a:lnTo>
                  <a:pt x="44134" y="19978"/>
                </a:lnTo>
                <a:close/>
              </a:path>
              <a:path w="52069" h="67309">
                <a:moveTo>
                  <a:pt x="51258" y="5308"/>
                </a:moveTo>
                <a:lnTo>
                  <a:pt x="46836" y="5308"/>
                </a:lnTo>
                <a:lnTo>
                  <a:pt x="47893" y="14763"/>
                </a:lnTo>
                <a:lnTo>
                  <a:pt x="48187" y="16502"/>
                </a:lnTo>
                <a:lnTo>
                  <a:pt x="51464" y="16502"/>
                </a:lnTo>
                <a:lnTo>
                  <a:pt x="51464" y="12544"/>
                </a:lnTo>
                <a:lnTo>
                  <a:pt x="51087" y="10512"/>
                </a:lnTo>
                <a:lnTo>
                  <a:pt x="51087" y="6272"/>
                </a:lnTo>
                <a:lnTo>
                  <a:pt x="51258" y="5308"/>
                </a:lnTo>
                <a:close/>
              </a:path>
              <a:path w="52069" h="67309">
                <a:moveTo>
                  <a:pt x="51464" y="0"/>
                </a:moveTo>
                <a:lnTo>
                  <a:pt x="40271" y="0"/>
                </a:lnTo>
                <a:lnTo>
                  <a:pt x="33119" y="764"/>
                </a:lnTo>
                <a:lnTo>
                  <a:pt x="51464" y="764"/>
                </a:lnTo>
                <a:lnTo>
                  <a:pt x="51464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725031" y="1367301"/>
            <a:ext cx="719717" cy="6892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514341" y="1367299"/>
            <a:ext cx="542478" cy="6892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125067" y="1367308"/>
            <a:ext cx="73568" cy="68039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220152" y="1368172"/>
            <a:ext cx="78217" cy="67181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319789" y="1368178"/>
            <a:ext cx="72228" cy="6717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461928" y="1367301"/>
            <a:ext cx="898390" cy="68923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915766" y="981636"/>
            <a:ext cx="135471" cy="234452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2044603" y="948663"/>
            <a:ext cx="177800" cy="343535"/>
          </a:xfrm>
          <a:custGeom>
            <a:avLst/>
            <a:gdLst/>
            <a:ahLst/>
            <a:cxnLst/>
            <a:rect l="l" t="t" r="r" b="b"/>
            <a:pathLst>
              <a:path w="177800" h="343534">
                <a:moveTo>
                  <a:pt x="78772" y="290357"/>
                </a:moveTo>
                <a:lnTo>
                  <a:pt x="78437" y="292231"/>
                </a:lnTo>
                <a:lnTo>
                  <a:pt x="78039" y="293048"/>
                </a:lnTo>
                <a:lnTo>
                  <a:pt x="78217" y="293708"/>
                </a:lnTo>
                <a:lnTo>
                  <a:pt x="95421" y="329152"/>
                </a:lnTo>
                <a:lnTo>
                  <a:pt x="107274" y="343518"/>
                </a:lnTo>
                <a:lnTo>
                  <a:pt x="112017" y="342628"/>
                </a:lnTo>
                <a:lnTo>
                  <a:pt x="123315" y="309456"/>
                </a:lnTo>
                <a:lnTo>
                  <a:pt x="123258" y="297205"/>
                </a:lnTo>
                <a:lnTo>
                  <a:pt x="87829" y="297205"/>
                </a:lnTo>
                <a:lnTo>
                  <a:pt x="82028" y="292692"/>
                </a:lnTo>
                <a:lnTo>
                  <a:pt x="80814" y="291854"/>
                </a:lnTo>
                <a:lnTo>
                  <a:pt x="78772" y="290357"/>
                </a:lnTo>
                <a:close/>
              </a:path>
              <a:path w="177800" h="343534">
                <a:moveTo>
                  <a:pt x="123427" y="139179"/>
                </a:moveTo>
                <a:lnTo>
                  <a:pt x="95180" y="139179"/>
                </a:lnTo>
                <a:lnTo>
                  <a:pt x="96196" y="140980"/>
                </a:lnTo>
                <a:lnTo>
                  <a:pt x="96319" y="150393"/>
                </a:lnTo>
                <a:lnTo>
                  <a:pt x="94414" y="211740"/>
                </a:lnTo>
                <a:lnTo>
                  <a:pt x="92792" y="252520"/>
                </a:lnTo>
                <a:lnTo>
                  <a:pt x="91044" y="283719"/>
                </a:lnTo>
                <a:lnTo>
                  <a:pt x="90279" y="295687"/>
                </a:lnTo>
                <a:lnTo>
                  <a:pt x="87829" y="297205"/>
                </a:lnTo>
                <a:lnTo>
                  <a:pt x="123258" y="297205"/>
                </a:lnTo>
                <a:lnTo>
                  <a:pt x="122997" y="241512"/>
                </a:lnTo>
                <a:lnTo>
                  <a:pt x="122769" y="207542"/>
                </a:lnTo>
                <a:lnTo>
                  <a:pt x="122436" y="173575"/>
                </a:lnTo>
                <a:lnTo>
                  <a:pt x="122560" y="158434"/>
                </a:lnTo>
                <a:lnTo>
                  <a:pt x="122802" y="147888"/>
                </a:lnTo>
                <a:lnTo>
                  <a:pt x="123187" y="140739"/>
                </a:lnTo>
                <a:lnTo>
                  <a:pt x="123427" y="139179"/>
                </a:lnTo>
                <a:close/>
              </a:path>
              <a:path w="177800" h="343534">
                <a:moveTo>
                  <a:pt x="51386" y="154969"/>
                </a:moveTo>
                <a:lnTo>
                  <a:pt x="15004" y="154969"/>
                </a:lnTo>
                <a:lnTo>
                  <a:pt x="18240" y="155565"/>
                </a:lnTo>
                <a:lnTo>
                  <a:pt x="23255" y="156759"/>
                </a:lnTo>
                <a:lnTo>
                  <a:pt x="33663" y="159628"/>
                </a:lnTo>
                <a:lnTo>
                  <a:pt x="50166" y="155325"/>
                </a:lnTo>
                <a:lnTo>
                  <a:pt x="51386" y="154969"/>
                </a:lnTo>
                <a:close/>
              </a:path>
              <a:path w="177800" h="343534">
                <a:moveTo>
                  <a:pt x="107431" y="0"/>
                </a:moveTo>
                <a:lnTo>
                  <a:pt x="100028" y="0"/>
                </a:lnTo>
                <a:lnTo>
                  <a:pt x="97515" y="178"/>
                </a:lnTo>
                <a:lnTo>
                  <a:pt x="90342" y="7350"/>
                </a:lnTo>
                <a:lnTo>
                  <a:pt x="90342" y="9507"/>
                </a:lnTo>
                <a:lnTo>
                  <a:pt x="91295" y="11004"/>
                </a:lnTo>
                <a:lnTo>
                  <a:pt x="95358" y="15067"/>
                </a:lnTo>
                <a:lnTo>
                  <a:pt x="96970" y="19318"/>
                </a:lnTo>
                <a:lnTo>
                  <a:pt x="99127" y="31988"/>
                </a:lnTo>
                <a:lnTo>
                  <a:pt x="99305" y="38019"/>
                </a:lnTo>
                <a:lnTo>
                  <a:pt x="98583" y="43768"/>
                </a:lnTo>
                <a:lnTo>
                  <a:pt x="98137" y="49216"/>
                </a:lnTo>
                <a:lnTo>
                  <a:pt x="97951" y="54343"/>
                </a:lnTo>
                <a:lnTo>
                  <a:pt x="97871" y="100688"/>
                </a:lnTo>
                <a:lnTo>
                  <a:pt x="97630" y="102300"/>
                </a:lnTo>
                <a:lnTo>
                  <a:pt x="96667" y="103975"/>
                </a:lnTo>
                <a:lnTo>
                  <a:pt x="96374" y="105106"/>
                </a:lnTo>
                <a:lnTo>
                  <a:pt x="96133" y="107975"/>
                </a:lnTo>
                <a:lnTo>
                  <a:pt x="95536" y="108991"/>
                </a:lnTo>
                <a:lnTo>
                  <a:pt x="93389" y="110185"/>
                </a:lnTo>
                <a:lnTo>
                  <a:pt x="92552" y="110907"/>
                </a:lnTo>
                <a:lnTo>
                  <a:pt x="91358" y="112582"/>
                </a:lnTo>
                <a:lnTo>
                  <a:pt x="90101" y="113357"/>
                </a:lnTo>
                <a:lnTo>
                  <a:pt x="86269" y="114792"/>
                </a:lnTo>
                <a:lnTo>
                  <a:pt x="84657" y="115451"/>
                </a:lnTo>
                <a:lnTo>
                  <a:pt x="82028" y="116645"/>
                </a:lnTo>
                <a:lnTo>
                  <a:pt x="79809" y="117546"/>
                </a:lnTo>
                <a:lnTo>
                  <a:pt x="76709" y="118739"/>
                </a:lnTo>
                <a:lnTo>
                  <a:pt x="74071" y="119692"/>
                </a:lnTo>
                <a:lnTo>
                  <a:pt x="71924" y="120530"/>
                </a:lnTo>
                <a:lnTo>
                  <a:pt x="34826" y="132865"/>
                </a:lnTo>
                <a:lnTo>
                  <a:pt x="31988" y="134519"/>
                </a:lnTo>
                <a:lnTo>
                  <a:pt x="25768" y="135241"/>
                </a:lnTo>
                <a:lnTo>
                  <a:pt x="21224" y="135723"/>
                </a:lnTo>
                <a:lnTo>
                  <a:pt x="16805" y="136854"/>
                </a:lnTo>
                <a:lnTo>
                  <a:pt x="619" y="153016"/>
                </a:lnTo>
                <a:lnTo>
                  <a:pt x="113" y="155565"/>
                </a:lnTo>
                <a:lnTo>
                  <a:pt x="0" y="158434"/>
                </a:lnTo>
                <a:lnTo>
                  <a:pt x="1675" y="159398"/>
                </a:lnTo>
                <a:lnTo>
                  <a:pt x="3999" y="158675"/>
                </a:lnTo>
                <a:lnTo>
                  <a:pt x="10219" y="155565"/>
                </a:lnTo>
                <a:lnTo>
                  <a:pt x="12135" y="154969"/>
                </a:lnTo>
                <a:lnTo>
                  <a:pt x="51386" y="154969"/>
                </a:lnTo>
                <a:lnTo>
                  <a:pt x="58080" y="153016"/>
                </a:lnTo>
                <a:lnTo>
                  <a:pt x="65678" y="150393"/>
                </a:lnTo>
                <a:lnTo>
                  <a:pt x="72962" y="147456"/>
                </a:lnTo>
                <a:lnTo>
                  <a:pt x="87107" y="140854"/>
                </a:lnTo>
                <a:lnTo>
                  <a:pt x="91588" y="139179"/>
                </a:lnTo>
                <a:lnTo>
                  <a:pt x="123427" y="139179"/>
                </a:lnTo>
                <a:lnTo>
                  <a:pt x="123703" y="137388"/>
                </a:lnTo>
                <a:lnTo>
                  <a:pt x="124655" y="135001"/>
                </a:lnTo>
                <a:lnTo>
                  <a:pt x="126687" y="133440"/>
                </a:lnTo>
                <a:lnTo>
                  <a:pt x="132906" y="132006"/>
                </a:lnTo>
                <a:lnTo>
                  <a:pt x="138519" y="131650"/>
                </a:lnTo>
                <a:lnTo>
                  <a:pt x="154309" y="131650"/>
                </a:lnTo>
                <a:lnTo>
                  <a:pt x="159869" y="131053"/>
                </a:lnTo>
                <a:lnTo>
                  <a:pt x="166801" y="128666"/>
                </a:lnTo>
                <a:lnTo>
                  <a:pt x="169251" y="126509"/>
                </a:lnTo>
                <a:lnTo>
                  <a:pt x="170685" y="123399"/>
                </a:lnTo>
                <a:lnTo>
                  <a:pt x="172361" y="120289"/>
                </a:lnTo>
                <a:lnTo>
                  <a:pt x="174036" y="118142"/>
                </a:lnTo>
                <a:lnTo>
                  <a:pt x="175711" y="116938"/>
                </a:lnTo>
                <a:lnTo>
                  <a:pt x="176905" y="115985"/>
                </a:lnTo>
                <a:lnTo>
                  <a:pt x="177450" y="115095"/>
                </a:lnTo>
                <a:lnTo>
                  <a:pt x="177209" y="113420"/>
                </a:lnTo>
                <a:lnTo>
                  <a:pt x="176549" y="111808"/>
                </a:lnTo>
                <a:lnTo>
                  <a:pt x="142988" y="97452"/>
                </a:lnTo>
                <a:lnTo>
                  <a:pt x="133022" y="97452"/>
                </a:lnTo>
                <a:lnTo>
                  <a:pt x="131346" y="97389"/>
                </a:lnTo>
                <a:lnTo>
                  <a:pt x="128959" y="96677"/>
                </a:lnTo>
                <a:lnTo>
                  <a:pt x="127399" y="95546"/>
                </a:lnTo>
                <a:lnTo>
                  <a:pt x="122383" y="90520"/>
                </a:lnTo>
                <a:lnTo>
                  <a:pt x="120823" y="86573"/>
                </a:lnTo>
                <a:lnTo>
                  <a:pt x="120968" y="76037"/>
                </a:lnTo>
                <a:lnTo>
                  <a:pt x="126090" y="36710"/>
                </a:lnTo>
                <a:lnTo>
                  <a:pt x="130875" y="29297"/>
                </a:lnTo>
                <a:lnTo>
                  <a:pt x="131713" y="23318"/>
                </a:lnTo>
                <a:lnTo>
                  <a:pt x="129797" y="16858"/>
                </a:lnTo>
                <a:lnTo>
                  <a:pt x="128844" y="12795"/>
                </a:lnTo>
                <a:lnTo>
                  <a:pt x="125723" y="8973"/>
                </a:lnTo>
                <a:lnTo>
                  <a:pt x="120467" y="5382"/>
                </a:lnTo>
                <a:lnTo>
                  <a:pt x="116886" y="2994"/>
                </a:lnTo>
                <a:lnTo>
                  <a:pt x="114132" y="1497"/>
                </a:lnTo>
                <a:lnTo>
                  <a:pt x="110300" y="303"/>
                </a:lnTo>
                <a:lnTo>
                  <a:pt x="107431" y="0"/>
                </a:lnTo>
                <a:close/>
              </a:path>
              <a:path w="177800" h="343534">
                <a:moveTo>
                  <a:pt x="139437" y="97011"/>
                </a:moveTo>
                <a:lnTo>
                  <a:pt x="135179" y="97211"/>
                </a:lnTo>
                <a:lnTo>
                  <a:pt x="133022" y="97452"/>
                </a:lnTo>
                <a:lnTo>
                  <a:pt x="142988" y="97452"/>
                </a:lnTo>
                <a:lnTo>
                  <a:pt x="139437" y="9701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2311909" y="932710"/>
            <a:ext cx="637691" cy="37846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391298" y="952015"/>
            <a:ext cx="243840" cy="339090"/>
          </a:xfrm>
          <a:custGeom>
            <a:avLst/>
            <a:gdLst/>
            <a:ahLst/>
            <a:cxnLst/>
            <a:rect l="l" t="t" r="r" b="b"/>
            <a:pathLst>
              <a:path w="243839" h="339090">
                <a:moveTo>
                  <a:pt x="163609" y="152400"/>
                </a:moveTo>
                <a:lnTo>
                  <a:pt x="124345" y="152400"/>
                </a:lnTo>
                <a:lnTo>
                  <a:pt x="121858" y="154940"/>
                </a:lnTo>
                <a:lnTo>
                  <a:pt x="116533" y="162560"/>
                </a:lnTo>
                <a:lnTo>
                  <a:pt x="111575" y="171450"/>
                </a:lnTo>
                <a:lnTo>
                  <a:pt x="110189" y="180340"/>
                </a:lnTo>
                <a:lnTo>
                  <a:pt x="113144" y="185420"/>
                </a:lnTo>
                <a:lnTo>
                  <a:pt x="117276" y="187960"/>
                </a:lnTo>
                <a:lnTo>
                  <a:pt x="120079" y="189230"/>
                </a:lnTo>
                <a:lnTo>
                  <a:pt x="119047" y="191770"/>
                </a:lnTo>
                <a:lnTo>
                  <a:pt x="110830" y="196850"/>
                </a:lnTo>
                <a:lnTo>
                  <a:pt x="98037" y="201930"/>
                </a:lnTo>
                <a:lnTo>
                  <a:pt x="84506" y="207010"/>
                </a:lnTo>
                <a:lnTo>
                  <a:pt x="74075" y="209550"/>
                </a:lnTo>
                <a:lnTo>
                  <a:pt x="67158" y="212090"/>
                </a:lnTo>
                <a:lnTo>
                  <a:pt x="60874" y="215900"/>
                </a:lnTo>
                <a:lnTo>
                  <a:pt x="55221" y="218440"/>
                </a:lnTo>
                <a:lnTo>
                  <a:pt x="50201" y="222250"/>
                </a:lnTo>
                <a:lnTo>
                  <a:pt x="45374" y="226060"/>
                </a:lnTo>
                <a:lnTo>
                  <a:pt x="40987" y="229870"/>
                </a:lnTo>
                <a:lnTo>
                  <a:pt x="33029" y="240030"/>
                </a:lnTo>
                <a:lnTo>
                  <a:pt x="31039" y="243840"/>
                </a:lnTo>
                <a:lnTo>
                  <a:pt x="31039" y="246380"/>
                </a:lnTo>
                <a:lnTo>
                  <a:pt x="32508" y="250190"/>
                </a:lnTo>
                <a:lnTo>
                  <a:pt x="36915" y="255270"/>
                </a:lnTo>
                <a:lnTo>
                  <a:pt x="44261" y="261620"/>
                </a:lnTo>
                <a:lnTo>
                  <a:pt x="54547" y="269240"/>
                </a:lnTo>
                <a:lnTo>
                  <a:pt x="79677" y="289560"/>
                </a:lnTo>
                <a:lnTo>
                  <a:pt x="101205" y="326390"/>
                </a:lnTo>
                <a:lnTo>
                  <a:pt x="102158" y="328930"/>
                </a:lnTo>
                <a:lnTo>
                  <a:pt x="104576" y="332740"/>
                </a:lnTo>
                <a:lnTo>
                  <a:pt x="106629" y="335280"/>
                </a:lnTo>
                <a:lnTo>
                  <a:pt x="109519" y="336550"/>
                </a:lnTo>
                <a:lnTo>
                  <a:pt x="112649" y="339090"/>
                </a:lnTo>
                <a:lnTo>
                  <a:pt x="122052" y="339090"/>
                </a:lnTo>
                <a:lnTo>
                  <a:pt x="126157" y="336550"/>
                </a:lnTo>
                <a:lnTo>
                  <a:pt x="136241" y="328930"/>
                </a:lnTo>
                <a:lnTo>
                  <a:pt x="141995" y="325120"/>
                </a:lnTo>
                <a:lnTo>
                  <a:pt x="148600" y="320040"/>
                </a:lnTo>
                <a:lnTo>
                  <a:pt x="156177" y="311150"/>
                </a:lnTo>
                <a:lnTo>
                  <a:pt x="160115" y="304800"/>
                </a:lnTo>
                <a:lnTo>
                  <a:pt x="163323" y="299720"/>
                </a:lnTo>
                <a:lnTo>
                  <a:pt x="165942" y="293370"/>
                </a:lnTo>
                <a:lnTo>
                  <a:pt x="166377" y="292100"/>
                </a:lnTo>
                <a:lnTo>
                  <a:pt x="129288" y="292100"/>
                </a:lnTo>
                <a:lnTo>
                  <a:pt x="122293" y="289560"/>
                </a:lnTo>
                <a:lnTo>
                  <a:pt x="110241" y="283210"/>
                </a:lnTo>
                <a:lnTo>
                  <a:pt x="101558" y="279400"/>
                </a:lnTo>
                <a:lnTo>
                  <a:pt x="93600" y="274320"/>
                </a:lnTo>
                <a:lnTo>
                  <a:pt x="86370" y="270510"/>
                </a:lnTo>
                <a:lnTo>
                  <a:pt x="79865" y="265430"/>
                </a:lnTo>
                <a:lnTo>
                  <a:pt x="74797" y="261620"/>
                </a:lnTo>
                <a:lnTo>
                  <a:pt x="72326" y="259080"/>
                </a:lnTo>
                <a:lnTo>
                  <a:pt x="72567" y="255270"/>
                </a:lnTo>
                <a:lnTo>
                  <a:pt x="75279" y="254000"/>
                </a:lnTo>
                <a:lnTo>
                  <a:pt x="80588" y="252730"/>
                </a:lnTo>
                <a:lnTo>
                  <a:pt x="88339" y="250190"/>
                </a:lnTo>
                <a:lnTo>
                  <a:pt x="94960" y="247650"/>
                </a:lnTo>
                <a:lnTo>
                  <a:pt x="100453" y="245110"/>
                </a:lnTo>
                <a:lnTo>
                  <a:pt x="104817" y="242570"/>
                </a:lnTo>
                <a:lnTo>
                  <a:pt x="112534" y="236220"/>
                </a:lnTo>
                <a:lnTo>
                  <a:pt x="119885" y="232410"/>
                </a:lnTo>
                <a:lnTo>
                  <a:pt x="126879" y="231140"/>
                </a:lnTo>
                <a:lnTo>
                  <a:pt x="134356" y="228600"/>
                </a:lnTo>
                <a:lnTo>
                  <a:pt x="173412" y="228600"/>
                </a:lnTo>
                <a:lnTo>
                  <a:pt x="174375" y="220980"/>
                </a:lnTo>
                <a:lnTo>
                  <a:pt x="175820" y="218440"/>
                </a:lnTo>
                <a:lnTo>
                  <a:pt x="178229" y="218440"/>
                </a:lnTo>
                <a:lnTo>
                  <a:pt x="180407" y="217170"/>
                </a:lnTo>
                <a:lnTo>
                  <a:pt x="183171" y="215900"/>
                </a:lnTo>
                <a:lnTo>
                  <a:pt x="186553" y="214630"/>
                </a:lnTo>
                <a:lnTo>
                  <a:pt x="188961" y="213360"/>
                </a:lnTo>
                <a:lnTo>
                  <a:pt x="191820" y="212090"/>
                </a:lnTo>
                <a:lnTo>
                  <a:pt x="192521" y="207010"/>
                </a:lnTo>
                <a:lnTo>
                  <a:pt x="186637" y="201930"/>
                </a:lnTo>
                <a:lnTo>
                  <a:pt x="184386" y="200660"/>
                </a:lnTo>
                <a:lnTo>
                  <a:pt x="181496" y="198120"/>
                </a:lnTo>
                <a:lnTo>
                  <a:pt x="177747" y="195580"/>
                </a:lnTo>
                <a:lnTo>
                  <a:pt x="171726" y="193040"/>
                </a:lnTo>
                <a:lnTo>
                  <a:pt x="162073" y="187960"/>
                </a:lnTo>
                <a:lnTo>
                  <a:pt x="155178" y="182880"/>
                </a:lnTo>
                <a:lnTo>
                  <a:pt x="151042" y="179070"/>
                </a:lnTo>
                <a:lnTo>
                  <a:pt x="149664" y="175260"/>
                </a:lnTo>
                <a:lnTo>
                  <a:pt x="149664" y="173990"/>
                </a:lnTo>
                <a:lnTo>
                  <a:pt x="153517" y="167640"/>
                </a:lnTo>
                <a:lnTo>
                  <a:pt x="161234" y="156210"/>
                </a:lnTo>
                <a:lnTo>
                  <a:pt x="163609" y="152400"/>
                </a:lnTo>
                <a:close/>
              </a:path>
              <a:path w="243839" h="339090">
                <a:moveTo>
                  <a:pt x="173412" y="228600"/>
                </a:moveTo>
                <a:lnTo>
                  <a:pt x="138691" y="228600"/>
                </a:lnTo>
                <a:lnTo>
                  <a:pt x="141099" y="229870"/>
                </a:lnTo>
                <a:lnTo>
                  <a:pt x="141947" y="234950"/>
                </a:lnTo>
                <a:lnTo>
                  <a:pt x="142670" y="247650"/>
                </a:lnTo>
                <a:lnTo>
                  <a:pt x="143071" y="254000"/>
                </a:lnTo>
                <a:lnTo>
                  <a:pt x="143151" y="261620"/>
                </a:lnTo>
                <a:lnTo>
                  <a:pt x="142429" y="265430"/>
                </a:lnTo>
                <a:lnTo>
                  <a:pt x="141947" y="269240"/>
                </a:lnTo>
                <a:lnTo>
                  <a:pt x="140261" y="274320"/>
                </a:lnTo>
                <a:lnTo>
                  <a:pt x="134471" y="287020"/>
                </a:lnTo>
                <a:lnTo>
                  <a:pt x="132419" y="289560"/>
                </a:lnTo>
                <a:lnTo>
                  <a:pt x="131214" y="290830"/>
                </a:lnTo>
                <a:lnTo>
                  <a:pt x="129288" y="292100"/>
                </a:lnTo>
                <a:lnTo>
                  <a:pt x="166377" y="292100"/>
                </a:lnTo>
                <a:lnTo>
                  <a:pt x="168114" y="287020"/>
                </a:lnTo>
                <a:lnTo>
                  <a:pt x="171245" y="276860"/>
                </a:lnTo>
                <a:lnTo>
                  <a:pt x="173224" y="269240"/>
                </a:lnTo>
                <a:lnTo>
                  <a:pt x="174920" y="257810"/>
                </a:lnTo>
                <a:lnTo>
                  <a:pt x="174862" y="250190"/>
                </a:lnTo>
                <a:lnTo>
                  <a:pt x="174260" y="243840"/>
                </a:lnTo>
                <a:lnTo>
                  <a:pt x="173538" y="234950"/>
                </a:lnTo>
                <a:lnTo>
                  <a:pt x="173412" y="228600"/>
                </a:lnTo>
                <a:close/>
              </a:path>
              <a:path w="243839" h="339090">
                <a:moveTo>
                  <a:pt x="5721" y="107950"/>
                </a:moveTo>
                <a:lnTo>
                  <a:pt x="2946" y="109220"/>
                </a:lnTo>
                <a:lnTo>
                  <a:pt x="538" y="113030"/>
                </a:lnTo>
                <a:lnTo>
                  <a:pt x="60" y="118110"/>
                </a:lnTo>
                <a:lnTo>
                  <a:pt x="0" y="137160"/>
                </a:lnTo>
                <a:lnTo>
                  <a:pt x="234" y="142240"/>
                </a:lnTo>
                <a:lnTo>
                  <a:pt x="1438" y="148590"/>
                </a:lnTo>
                <a:lnTo>
                  <a:pt x="2946" y="152400"/>
                </a:lnTo>
                <a:lnTo>
                  <a:pt x="5365" y="158750"/>
                </a:lnTo>
                <a:lnTo>
                  <a:pt x="8977" y="168910"/>
                </a:lnTo>
                <a:lnTo>
                  <a:pt x="11689" y="173990"/>
                </a:lnTo>
                <a:lnTo>
                  <a:pt x="15302" y="177800"/>
                </a:lnTo>
                <a:lnTo>
                  <a:pt x="18380" y="179070"/>
                </a:lnTo>
                <a:lnTo>
                  <a:pt x="29228" y="177800"/>
                </a:lnTo>
                <a:lnTo>
                  <a:pt x="43332" y="156210"/>
                </a:lnTo>
                <a:lnTo>
                  <a:pt x="43332" y="147320"/>
                </a:lnTo>
                <a:lnTo>
                  <a:pt x="44474" y="143510"/>
                </a:lnTo>
                <a:lnTo>
                  <a:pt x="49060" y="139700"/>
                </a:lnTo>
                <a:lnTo>
                  <a:pt x="53217" y="137160"/>
                </a:lnTo>
                <a:lnTo>
                  <a:pt x="59248" y="134620"/>
                </a:lnTo>
                <a:lnTo>
                  <a:pt x="64787" y="132080"/>
                </a:lnTo>
                <a:lnTo>
                  <a:pt x="68169" y="130810"/>
                </a:lnTo>
                <a:lnTo>
                  <a:pt x="175482" y="130810"/>
                </a:lnTo>
                <a:lnTo>
                  <a:pt x="176499" y="128270"/>
                </a:lnTo>
                <a:lnTo>
                  <a:pt x="176703" y="127000"/>
                </a:lnTo>
                <a:lnTo>
                  <a:pt x="78776" y="127000"/>
                </a:lnTo>
                <a:lnTo>
                  <a:pt x="78776" y="125730"/>
                </a:lnTo>
                <a:lnTo>
                  <a:pt x="83415" y="120650"/>
                </a:lnTo>
                <a:lnTo>
                  <a:pt x="94839" y="110490"/>
                </a:lnTo>
                <a:lnTo>
                  <a:pt x="13919" y="110490"/>
                </a:lnTo>
                <a:lnTo>
                  <a:pt x="10056" y="109220"/>
                </a:lnTo>
                <a:lnTo>
                  <a:pt x="5721" y="107950"/>
                </a:lnTo>
                <a:close/>
              </a:path>
              <a:path w="243839" h="339090">
                <a:moveTo>
                  <a:pt x="175482" y="130810"/>
                </a:moveTo>
                <a:lnTo>
                  <a:pt x="70577" y="130810"/>
                </a:lnTo>
                <a:lnTo>
                  <a:pt x="70221" y="132080"/>
                </a:lnTo>
                <a:lnTo>
                  <a:pt x="68284" y="134620"/>
                </a:lnTo>
                <a:lnTo>
                  <a:pt x="64672" y="138430"/>
                </a:lnTo>
                <a:lnTo>
                  <a:pt x="63342" y="142240"/>
                </a:lnTo>
                <a:lnTo>
                  <a:pt x="65269" y="146050"/>
                </a:lnTo>
                <a:lnTo>
                  <a:pt x="68892" y="148590"/>
                </a:lnTo>
                <a:lnTo>
                  <a:pt x="75164" y="151130"/>
                </a:lnTo>
                <a:lnTo>
                  <a:pt x="81184" y="153670"/>
                </a:lnTo>
                <a:lnTo>
                  <a:pt x="89080" y="154940"/>
                </a:lnTo>
                <a:lnTo>
                  <a:pt x="115309" y="154940"/>
                </a:lnTo>
                <a:lnTo>
                  <a:pt x="118922" y="153670"/>
                </a:lnTo>
                <a:lnTo>
                  <a:pt x="124345" y="152400"/>
                </a:lnTo>
                <a:lnTo>
                  <a:pt x="163609" y="152400"/>
                </a:lnTo>
                <a:lnTo>
                  <a:pt x="168359" y="144780"/>
                </a:lnTo>
                <a:lnTo>
                  <a:pt x="173447" y="135890"/>
                </a:lnTo>
                <a:lnTo>
                  <a:pt x="175482" y="130810"/>
                </a:lnTo>
                <a:close/>
              </a:path>
              <a:path w="243839" h="339090">
                <a:moveTo>
                  <a:pt x="150627" y="101600"/>
                </a:moveTo>
                <a:lnTo>
                  <a:pt x="144837" y="101600"/>
                </a:lnTo>
                <a:lnTo>
                  <a:pt x="125882" y="107950"/>
                </a:lnTo>
                <a:lnTo>
                  <a:pt x="113855" y="111760"/>
                </a:lnTo>
                <a:lnTo>
                  <a:pt x="101288" y="116840"/>
                </a:lnTo>
                <a:lnTo>
                  <a:pt x="88179" y="123190"/>
                </a:lnTo>
                <a:lnTo>
                  <a:pt x="86493" y="124460"/>
                </a:lnTo>
                <a:lnTo>
                  <a:pt x="84923" y="125730"/>
                </a:lnTo>
                <a:lnTo>
                  <a:pt x="79195" y="127000"/>
                </a:lnTo>
                <a:lnTo>
                  <a:pt x="176703" y="127000"/>
                </a:lnTo>
                <a:lnTo>
                  <a:pt x="177517" y="121920"/>
                </a:lnTo>
                <a:lnTo>
                  <a:pt x="177517" y="118110"/>
                </a:lnTo>
                <a:lnTo>
                  <a:pt x="180522" y="114300"/>
                </a:lnTo>
                <a:lnTo>
                  <a:pt x="186553" y="110490"/>
                </a:lnTo>
                <a:lnTo>
                  <a:pt x="188720" y="110490"/>
                </a:lnTo>
                <a:lnTo>
                  <a:pt x="194082" y="109220"/>
                </a:lnTo>
                <a:lnTo>
                  <a:pt x="211201" y="105410"/>
                </a:lnTo>
                <a:lnTo>
                  <a:pt x="237647" y="105410"/>
                </a:lnTo>
                <a:lnTo>
                  <a:pt x="242310" y="102870"/>
                </a:lnTo>
                <a:lnTo>
                  <a:pt x="154721" y="102870"/>
                </a:lnTo>
                <a:lnTo>
                  <a:pt x="150627" y="101600"/>
                </a:lnTo>
                <a:close/>
              </a:path>
              <a:path w="243839" h="339090">
                <a:moveTo>
                  <a:pt x="237647" y="105410"/>
                </a:moveTo>
                <a:lnTo>
                  <a:pt x="211201" y="105410"/>
                </a:lnTo>
                <a:lnTo>
                  <a:pt x="218018" y="110490"/>
                </a:lnTo>
                <a:lnTo>
                  <a:pt x="220908" y="111760"/>
                </a:lnTo>
                <a:lnTo>
                  <a:pt x="223316" y="111760"/>
                </a:lnTo>
                <a:lnTo>
                  <a:pt x="226698" y="110490"/>
                </a:lnTo>
                <a:lnTo>
                  <a:pt x="231274" y="109220"/>
                </a:lnTo>
                <a:lnTo>
                  <a:pt x="235316" y="106680"/>
                </a:lnTo>
                <a:lnTo>
                  <a:pt x="237647" y="105410"/>
                </a:lnTo>
                <a:close/>
              </a:path>
              <a:path w="243839" h="339090">
                <a:moveTo>
                  <a:pt x="101561" y="5080"/>
                </a:moveTo>
                <a:lnTo>
                  <a:pt x="100482" y="8890"/>
                </a:lnTo>
                <a:lnTo>
                  <a:pt x="98786" y="12700"/>
                </a:lnTo>
                <a:lnTo>
                  <a:pt x="99037" y="21590"/>
                </a:lnTo>
                <a:lnTo>
                  <a:pt x="115309" y="59690"/>
                </a:lnTo>
                <a:lnTo>
                  <a:pt x="120126" y="60960"/>
                </a:lnTo>
                <a:lnTo>
                  <a:pt x="119885" y="64770"/>
                </a:lnTo>
                <a:lnTo>
                  <a:pt x="114576" y="69850"/>
                </a:lnTo>
                <a:lnTo>
                  <a:pt x="110964" y="73660"/>
                </a:lnTo>
                <a:lnTo>
                  <a:pt x="106629" y="76200"/>
                </a:lnTo>
                <a:lnTo>
                  <a:pt x="101561" y="77470"/>
                </a:lnTo>
                <a:lnTo>
                  <a:pt x="96568" y="80010"/>
                </a:lnTo>
                <a:lnTo>
                  <a:pt x="89178" y="82550"/>
                </a:lnTo>
                <a:lnTo>
                  <a:pt x="79390" y="85090"/>
                </a:lnTo>
                <a:lnTo>
                  <a:pt x="67206" y="88900"/>
                </a:lnTo>
                <a:lnTo>
                  <a:pt x="58120" y="91440"/>
                </a:lnTo>
                <a:lnTo>
                  <a:pt x="49303" y="95250"/>
                </a:lnTo>
                <a:lnTo>
                  <a:pt x="40757" y="99060"/>
                </a:lnTo>
                <a:lnTo>
                  <a:pt x="32484" y="104140"/>
                </a:lnTo>
                <a:lnTo>
                  <a:pt x="27176" y="107950"/>
                </a:lnTo>
                <a:lnTo>
                  <a:pt x="23082" y="109220"/>
                </a:lnTo>
                <a:lnTo>
                  <a:pt x="17291" y="110490"/>
                </a:lnTo>
                <a:lnTo>
                  <a:pt x="94839" y="110490"/>
                </a:lnTo>
                <a:lnTo>
                  <a:pt x="101980" y="104140"/>
                </a:lnTo>
                <a:lnTo>
                  <a:pt x="108430" y="99060"/>
                </a:lnTo>
                <a:lnTo>
                  <a:pt x="112053" y="97790"/>
                </a:lnTo>
                <a:lnTo>
                  <a:pt x="120776" y="93980"/>
                </a:lnTo>
                <a:lnTo>
                  <a:pt x="130675" y="90170"/>
                </a:lnTo>
                <a:lnTo>
                  <a:pt x="141752" y="87630"/>
                </a:lnTo>
                <a:lnTo>
                  <a:pt x="154009" y="85090"/>
                </a:lnTo>
                <a:lnTo>
                  <a:pt x="165532" y="82550"/>
                </a:lnTo>
                <a:lnTo>
                  <a:pt x="237082" y="82550"/>
                </a:lnTo>
                <a:lnTo>
                  <a:pt x="232426" y="77470"/>
                </a:lnTo>
                <a:lnTo>
                  <a:pt x="226573" y="72390"/>
                </a:lnTo>
                <a:lnTo>
                  <a:pt x="218374" y="68580"/>
                </a:lnTo>
                <a:lnTo>
                  <a:pt x="213317" y="67310"/>
                </a:lnTo>
                <a:lnTo>
                  <a:pt x="209400" y="66040"/>
                </a:lnTo>
                <a:lnTo>
                  <a:pt x="203851" y="64770"/>
                </a:lnTo>
                <a:lnTo>
                  <a:pt x="167862" y="64770"/>
                </a:lnTo>
                <a:lnTo>
                  <a:pt x="166899" y="63500"/>
                </a:lnTo>
                <a:lnTo>
                  <a:pt x="170040" y="60960"/>
                </a:lnTo>
                <a:lnTo>
                  <a:pt x="185549" y="46990"/>
                </a:lnTo>
                <a:lnTo>
                  <a:pt x="192541" y="41910"/>
                </a:lnTo>
                <a:lnTo>
                  <a:pt x="138272" y="41910"/>
                </a:lnTo>
                <a:lnTo>
                  <a:pt x="136104" y="39370"/>
                </a:lnTo>
                <a:lnTo>
                  <a:pt x="136157" y="38100"/>
                </a:lnTo>
                <a:lnTo>
                  <a:pt x="138565" y="33020"/>
                </a:lnTo>
                <a:lnTo>
                  <a:pt x="140743" y="31750"/>
                </a:lnTo>
                <a:lnTo>
                  <a:pt x="143874" y="29210"/>
                </a:lnTo>
                <a:lnTo>
                  <a:pt x="149894" y="25400"/>
                </a:lnTo>
                <a:lnTo>
                  <a:pt x="203315" y="25400"/>
                </a:lnTo>
                <a:lnTo>
                  <a:pt x="203791" y="20320"/>
                </a:lnTo>
                <a:lnTo>
                  <a:pt x="127968" y="20320"/>
                </a:lnTo>
                <a:lnTo>
                  <a:pt x="114943" y="12700"/>
                </a:lnTo>
                <a:lnTo>
                  <a:pt x="101561" y="5080"/>
                </a:lnTo>
                <a:close/>
              </a:path>
              <a:path w="243839" h="339090">
                <a:moveTo>
                  <a:pt x="237082" y="82550"/>
                </a:moveTo>
                <a:lnTo>
                  <a:pt x="180720" y="82550"/>
                </a:lnTo>
                <a:lnTo>
                  <a:pt x="184386" y="85090"/>
                </a:lnTo>
                <a:lnTo>
                  <a:pt x="184867" y="85090"/>
                </a:lnTo>
                <a:lnTo>
                  <a:pt x="184386" y="86360"/>
                </a:lnTo>
                <a:lnTo>
                  <a:pt x="181496" y="90170"/>
                </a:lnTo>
                <a:lnTo>
                  <a:pt x="179318" y="92710"/>
                </a:lnTo>
                <a:lnTo>
                  <a:pt x="173538" y="96520"/>
                </a:lnTo>
                <a:lnTo>
                  <a:pt x="170637" y="99060"/>
                </a:lnTo>
                <a:lnTo>
                  <a:pt x="167747" y="100330"/>
                </a:lnTo>
                <a:lnTo>
                  <a:pt x="164616" y="101600"/>
                </a:lnTo>
                <a:lnTo>
                  <a:pt x="162323" y="102870"/>
                </a:lnTo>
                <a:lnTo>
                  <a:pt x="242310" y="102870"/>
                </a:lnTo>
                <a:lnTo>
                  <a:pt x="243818" y="100330"/>
                </a:lnTo>
                <a:lnTo>
                  <a:pt x="241892" y="90170"/>
                </a:lnTo>
                <a:lnTo>
                  <a:pt x="239410" y="85090"/>
                </a:lnTo>
                <a:lnTo>
                  <a:pt x="237082" y="82550"/>
                </a:lnTo>
                <a:close/>
              </a:path>
              <a:path w="243839" h="339090">
                <a:moveTo>
                  <a:pt x="25249" y="26670"/>
                </a:moveTo>
                <a:lnTo>
                  <a:pt x="20610" y="26670"/>
                </a:lnTo>
                <a:lnTo>
                  <a:pt x="19459" y="27940"/>
                </a:lnTo>
                <a:lnTo>
                  <a:pt x="18014" y="29210"/>
                </a:lnTo>
                <a:lnTo>
                  <a:pt x="14160" y="33020"/>
                </a:lnTo>
                <a:lnTo>
                  <a:pt x="14632" y="38100"/>
                </a:lnTo>
                <a:lnTo>
                  <a:pt x="21867" y="49530"/>
                </a:lnTo>
                <a:lnTo>
                  <a:pt x="23082" y="52070"/>
                </a:lnTo>
                <a:lnTo>
                  <a:pt x="23082" y="55880"/>
                </a:lnTo>
                <a:lnTo>
                  <a:pt x="26453" y="60960"/>
                </a:lnTo>
                <a:lnTo>
                  <a:pt x="39950" y="80010"/>
                </a:lnTo>
                <a:lnTo>
                  <a:pt x="44421" y="85090"/>
                </a:lnTo>
                <a:lnTo>
                  <a:pt x="46589" y="86360"/>
                </a:lnTo>
                <a:lnTo>
                  <a:pt x="52924" y="86360"/>
                </a:lnTo>
                <a:lnTo>
                  <a:pt x="63771" y="85090"/>
                </a:lnTo>
                <a:lnTo>
                  <a:pt x="67206" y="85090"/>
                </a:lnTo>
                <a:lnTo>
                  <a:pt x="70096" y="81280"/>
                </a:lnTo>
                <a:lnTo>
                  <a:pt x="71059" y="77470"/>
                </a:lnTo>
                <a:lnTo>
                  <a:pt x="71551" y="69850"/>
                </a:lnTo>
                <a:lnTo>
                  <a:pt x="77642" y="58420"/>
                </a:lnTo>
                <a:lnTo>
                  <a:pt x="70954" y="58420"/>
                </a:lnTo>
                <a:lnTo>
                  <a:pt x="56232" y="36830"/>
                </a:lnTo>
                <a:lnTo>
                  <a:pt x="54180" y="35560"/>
                </a:lnTo>
                <a:lnTo>
                  <a:pt x="53458" y="33020"/>
                </a:lnTo>
                <a:lnTo>
                  <a:pt x="52976" y="30480"/>
                </a:lnTo>
                <a:lnTo>
                  <a:pt x="35856" y="30480"/>
                </a:lnTo>
                <a:lnTo>
                  <a:pt x="30317" y="29210"/>
                </a:lnTo>
                <a:lnTo>
                  <a:pt x="25249" y="26670"/>
                </a:lnTo>
                <a:close/>
              </a:path>
              <a:path w="243839" h="339090">
                <a:moveTo>
                  <a:pt x="78996" y="55880"/>
                </a:moveTo>
                <a:lnTo>
                  <a:pt x="70954" y="58420"/>
                </a:lnTo>
                <a:lnTo>
                  <a:pt x="77642" y="58420"/>
                </a:lnTo>
                <a:lnTo>
                  <a:pt x="78996" y="55880"/>
                </a:lnTo>
                <a:close/>
              </a:path>
              <a:path w="243839" h="339090">
                <a:moveTo>
                  <a:pt x="203315" y="25400"/>
                </a:moveTo>
                <a:lnTo>
                  <a:pt x="152920" y="25400"/>
                </a:lnTo>
                <a:lnTo>
                  <a:pt x="152920" y="27940"/>
                </a:lnTo>
                <a:lnTo>
                  <a:pt x="141162" y="40640"/>
                </a:lnTo>
                <a:lnTo>
                  <a:pt x="138272" y="41910"/>
                </a:lnTo>
                <a:lnTo>
                  <a:pt x="192541" y="41910"/>
                </a:lnTo>
                <a:lnTo>
                  <a:pt x="197568" y="36830"/>
                </a:lnTo>
                <a:lnTo>
                  <a:pt x="200437" y="34290"/>
                </a:lnTo>
                <a:lnTo>
                  <a:pt x="202720" y="31750"/>
                </a:lnTo>
                <a:lnTo>
                  <a:pt x="203315" y="25400"/>
                </a:lnTo>
                <a:close/>
              </a:path>
              <a:path w="243839" h="339090">
                <a:moveTo>
                  <a:pt x="52379" y="29210"/>
                </a:moveTo>
                <a:lnTo>
                  <a:pt x="48871" y="29210"/>
                </a:lnTo>
                <a:lnTo>
                  <a:pt x="40924" y="30480"/>
                </a:lnTo>
                <a:lnTo>
                  <a:pt x="52976" y="30480"/>
                </a:lnTo>
                <a:lnTo>
                  <a:pt x="52379" y="29210"/>
                </a:lnTo>
                <a:close/>
              </a:path>
              <a:path w="243839" h="339090">
                <a:moveTo>
                  <a:pt x="178229" y="0"/>
                </a:moveTo>
                <a:lnTo>
                  <a:pt x="172208" y="0"/>
                </a:lnTo>
                <a:lnTo>
                  <a:pt x="167569" y="2540"/>
                </a:lnTo>
                <a:lnTo>
                  <a:pt x="155266" y="10160"/>
                </a:lnTo>
                <a:lnTo>
                  <a:pt x="148219" y="13970"/>
                </a:lnTo>
                <a:lnTo>
                  <a:pt x="127968" y="20320"/>
                </a:lnTo>
                <a:lnTo>
                  <a:pt x="203791" y="20320"/>
                </a:lnTo>
                <a:lnTo>
                  <a:pt x="204029" y="17780"/>
                </a:lnTo>
                <a:lnTo>
                  <a:pt x="204092" y="15240"/>
                </a:lnTo>
                <a:lnTo>
                  <a:pt x="203369" y="12700"/>
                </a:lnTo>
                <a:lnTo>
                  <a:pt x="202102" y="11430"/>
                </a:lnTo>
                <a:lnTo>
                  <a:pt x="196553" y="7620"/>
                </a:lnTo>
                <a:lnTo>
                  <a:pt x="192343" y="5080"/>
                </a:lnTo>
                <a:lnTo>
                  <a:pt x="182208" y="1270"/>
                </a:lnTo>
                <a:lnTo>
                  <a:pt x="17822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730391" y="956520"/>
            <a:ext cx="226695" cy="314960"/>
          </a:xfrm>
          <a:custGeom>
            <a:avLst/>
            <a:gdLst/>
            <a:ahLst/>
            <a:cxnLst/>
            <a:rect l="l" t="t" r="r" b="b"/>
            <a:pathLst>
              <a:path w="226695" h="314959">
                <a:moveTo>
                  <a:pt x="152280" y="140970"/>
                </a:moveTo>
                <a:lnTo>
                  <a:pt x="115527" y="140970"/>
                </a:lnTo>
                <a:lnTo>
                  <a:pt x="113216" y="144780"/>
                </a:lnTo>
                <a:lnTo>
                  <a:pt x="108268" y="151130"/>
                </a:lnTo>
                <a:lnTo>
                  <a:pt x="103662" y="158750"/>
                </a:lnTo>
                <a:lnTo>
                  <a:pt x="102376" y="167640"/>
                </a:lnTo>
                <a:lnTo>
                  <a:pt x="105119" y="172720"/>
                </a:lnTo>
                <a:lnTo>
                  <a:pt x="108956" y="175260"/>
                </a:lnTo>
                <a:lnTo>
                  <a:pt x="111557" y="176530"/>
                </a:lnTo>
                <a:lnTo>
                  <a:pt x="110596" y="179070"/>
                </a:lnTo>
                <a:lnTo>
                  <a:pt x="102960" y="182880"/>
                </a:lnTo>
                <a:lnTo>
                  <a:pt x="91073" y="187960"/>
                </a:lnTo>
                <a:lnTo>
                  <a:pt x="78502" y="191770"/>
                </a:lnTo>
                <a:lnTo>
                  <a:pt x="68817" y="194310"/>
                </a:lnTo>
                <a:lnTo>
                  <a:pt x="59854" y="198120"/>
                </a:lnTo>
                <a:lnTo>
                  <a:pt x="28828" y="226060"/>
                </a:lnTo>
                <a:lnTo>
                  <a:pt x="28828" y="228600"/>
                </a:lnTo>
                <a:lnTo>
                  <a:pt x="30193" y="232410"/>
                </a:lnTo>
                <a:lnTo>
                  <a:pt x="41113" y="242570"/>
                </a:lnTo>
                <a:lnTo>
                  <a:pt x="50671" y="250190"/>
                </a:lnTo>
                <a:lnTo>
                  <a:pt x="56541" y="254000"/>
                </a:lnTo>
                <a:lnTo>
                  <a:pt x="74021" y="269240"/>
                </a:lnTo>
                <a:lnTo>
                  <a:pt x="94020" y="302260"/>
                </a:lnTo>
                <a:lnTo>
                  <a:pt x="94910" y="306070"/>
                </a:lnTo>
                <a:lnTo>
                  <a:pt x="97151" y="309880"/>
                </a:lnTo>
                <a:lnTo>
                  <a:pt x="99057" y="311150"/>
                </a:lnTo>
                <a:lnTo>
                  <a:pt x="101748" y="312420"/>
                </a:lnTo>
                <a:lnTo>
                  <a:pt x="104659" y="314960"/>
                </a:lnTo>
                <a:lnTo>
                  <a:pt x="113391" y="314960"/>
                </a:lnTo>
                <a:lnTo>
                  <a:pt x="117203" y="312420"/>
                </a:lnTo>
                <a:lnTo>
                  <a:pt x="121915" y="308610"/>
                </a:lnTo>
                <a:lnTo>
                  <a:pt x="126576" y="306070"/>
                </a:lnTo>
                <a:lnTo>
                  <a:pt x="153715" y="274320"/>
                </a:lnTo>
                <a:lnTo>
                  <a:pt x="154543" y="271780"/>
                </a:lnTo>
                <a:lnTo>
                  <a:pt x="120114" y="271780"/>
                </a:lnTo>
                <a:lnTo>
                  <a:pt x="113622" y="269240"/>
                </a:lnTo>
                <a:lnTo>
                  <a:pt x="102418" y="264160"/>
                </a:lnTo>
                <a:lnTo>
                  <a:pt x="94352" y="259080"/>
                </a:lnTo>
                <a:lnTo>
                  <a:pt x="86962" y="255270"/>
                </a:lnTo>
                <a:lnTo>
                  <a:pt x="80244" y="251460"/>
                </a:lnTo>
                <a:lnTo>
                  <a:pt x="74199" y="246380"/>
                </a:lnTo>
                <a:lnTo>
                  <a:pt x="69487" y="242570"/>
                </a:lnTo>
                <a:lnTo>
                  <a:pt x="67194" y="240030"/>
                </a:lnTo>
                <a:lnTo>
                  <a:pt x="67414" y="237490"/>
                </a:lnTo>
                <a:lnTo>
                  <a:pt x="69937" y="236220"/>
                </a:lnTo>
                <a:lnTo>
                  <a:pt x="74869" y="234950"/>
                </a:lnTo>
                <a:lnTo>
                  <a:pt x="85162" y="232410"/>
                </a:lnTo>
                <a:lnTo>
                  <a:pt x="92680" y="228600"/>
                </a:lnTo>
                <a:lnTo>
                  <a:pt x="97381" y="224790"/>
                </a:lnTo>
                <a:lnTo>
                  <a:pt x="104543" y="219710"/>
                </a:lnTo>
                <a:lnTo>
                  <a:pt x="111381" y="215900"/>
                </a:lnTo>
                <a:lnTo>
                  <a:pt x="117873" y="214630"/>
                </a:lnTo>
                <a:lnTo>
                  <a:pt x="124826" y="212090"/>
                </a:lnTo>
                <a:lnTo>
                  <a:pt x="161107" y="212090"/>
                </a:lnTo>
                <a:lnTo>
                  <a:pt x="162008" y="205740"/>
                </a:lnTo>
                <a:lnTo>
                  <a:pt x="163358" y="203200"/>
                </a:lnTo>
                <a:lnTo>
                  <a:pt x="165599" y="203200"/>
                </a:lnTo>
                <a:lnTo>
                  <a:pt x="167610" y="201930"/>
                </a:lnTo>
                <a:lnTo>
                  <a:pt x="170185" y="200660"/>
                </a:lnTo>
                <a:lnTo>
                  <a:pt x="173327" y="199390"/>
                </a:lnTo>
                <a:lnTo>
                  <a:pt x="175557" y="198120"/>
                </a:lnTo>
                <a:lnTo>
                  <a:pt x="178217" y="196850"/>
                </a:lnTo>
                <a:lnTo>
                  <a:pt x="178876" y="191770"/>
                </a:lnTo>
                <a:lnTo>
                  <a:pt x="173400" y="187960"/>
                </a:lnTo>
                <a:lnTo>
                  <a:pt x="171306" y="185420"/>
                </a:lnTo>
                <a:lnTo>
                  <a:pt x="168625" y="184150"/>
                </a:lnTo>
                <a:lnTo>
                  <a:pt x="165149" y="181610"/>
                </a:lnTo>
                <a:lnTo>
                  <a:pt x="159547" y="179070"/>
                </a:lnTo>
                <a:lnTo>
                  <a:pt x="150579" y="173990"/>
                </a:lnTo>
                <a:lnTo>
                  <a:pt x="144172" y="170180"/>
                </a:lnTo>
                <a:lnTo>
                  <a:pt x="140327" y="166370"/>
                </a:lnTo>
                <a:lnTo>
                  <a:pt x="139045" y="163830"/>
                </a:lnTo>
                <a:lnTo>
                  <a:pt x="139045" y="161290"/>
                </a:lnTo>
                <a:lnTo>
                  <a:pt x="142626" y="154940"/>
                </a:lnTo>
                <a:lnTo>
                  <a:pt x="149799" y="144780"/>
                </a:lnTo>
                <a:lnTo>
                  <a:pt x="152280" y="140970"/>
                </a:lnTo>
                <a:close/>
              </a:path>
              <a:path w="226695" h="314959">
                <a:moveTo>
                  <a:pt x="161107" y="212090"/>
                </a:moveTo>
                <a:lnTo>
                  <a:pt x="128846" y="212090"/>
                </a:lnTo>
                <a:lnTo>
                  <a:pt x="131098" y="213360"/>
                </a:lnTo>
                <a:lnTo>
                  <a:pt x="131872" y="218440"/>
                </a:lnTo>
                <a:lnTo>
                  <a:pt x="132323" y="227330"/>
                </a:lnTo>
                <a:lnTo>
                  <a:pt x="132906" y="234950"/>
                </a:lnTo>
                <a:lnTo>
                  <a:pt x="133003" y="243840"/>
                </a:lnTo>
                <a:lnTo>
                  <a:pt x="132323" y="246380"/>
                </a:lnTo>
                <a:lnTo>
                  <a:pt x="131872" y="250190"/>
                </a:lnTo>
                <a:lnTo>
                  <a:pt x="130312" y="254000"/>
                </a:lnTo>
                <a:lnTo>
                  <a:pt x="124930" y="266700"/>
                </a:lnTo>
                <a:lnTo>
                  <a:pt x="123025" y="269240"/>
                </a:lnTo>
                <a:lnTo>
                  <a:pt x="120114" y="271780"/>
                </a:lnTo>
                <a:lnTo>
                  <a:pt x="154543" y="271780"/>
                </a:lnTo>
                <a:lnTo>
                  <a:pt x="159097" y="257810"/>
                </a:lnTo>
                <a:lnTo>
                  <a:pt x="160940" y="250190"/>
                </a:lnTo>
                <a:lnTo>
                  <a:pt x="162510" y="240030"/>
                </a:lnTo>
                <a:lnTo>
                  <a:pt x="162461" y="232410"/>
                </a:lnTo>
                <a:lnTo>
                  <a:pt x="161233" y="218440"/>
                </a:lnTo>
                <a:lnTo>
                  <a:pt x="161107" y="212090"/>
                </a:lnTo>
                <a:close/>
              </a:path>
              <a:path w="226695" h="314959">
                <a:moveTo>
                  <a:pt x="5300" y="100330"/>
                </a:moveTo>
                <a:lnTo>
                  <a:pt x="2725" y="101600"/>
                </a:lnTo>
                <a:lnTo>
                  <a:pt x="484" y="105410"/>
                </a:lnTo>
                <a:lnTo>
                  <a:pt x="68" y="109220"/>
                </a:lnTo>
                <a:lnTo>
                  <a:pt x="0" y="128270"/>
                </a:lnTo>
                <a:lnTo>
                  <a:pt x="212" y="132080"/>
                </a:lnTo>
                <a:lnTo>
                  <a:pt x="1321" y="137160"/>
                </a:lnTo>
                <a:lnTo>
                  <a:pt x="2725" y="142240"/>
                </a:lnTo>
                <a:lnTo>
                  <a:pt x="4965" y="147320"/>
                </a:lnTo>
                <a:lnTo>
                  <a:pt x="8326" y="156210"/>
                </a:lnTo>
                <a:lnTo>
                  <a:pt x="10850" y="161290"/>
                </a:lnTo>
                <a:lnTo>
                  <a:pt x="14211" y="165100"/>
                </a:lnTo>
                <a:lnTo>
                  <a:pt x="17070" y="166370"/>
                </a:lnTo>
                <a:lnTo>
                  <a:pt x="27143" y="165100"/>
                </a:lnTo>
                <a:lnTo>
                  <a:pt x="31122" y="163830"/>
                </a:lnTo>
                <a:lnTo>
                  <a:pt x="34933" y="161290"/>
                </a:lnTo>
                <a:lnTo>
                  <a:pt x="36556" y="158750"/>
                </a:lnTo>
                <a:lnTo>
                  <a:pt x="37896" y="153670"/>
                </a:lnTo>
                <a:lnTo>
                  <a:pt x="39467" y="148590"/>
                </a:lnTo>
                <a:lnTo>
                  <a:pt x="40252" y="144780"/>
                </a:lnTo>
                <a:lnTo>
                  <a:pt x="40252" y="137160"/>
                </a:lnTo>
                <a:lnTo>
                  <a:pt x="41310" y="133350"/>
                </a:lnTo>
                <a:lnTo>
                  <a:pt x="45571" y="129540"/>
                </a:lnTo>
                <a:lnTo>
                  <a:pt x="49435" y="127000"/>
                </a:lnTo>
                <a:lnTo>
                  <a:pt x="55037" y="124460"/>
                </a:lnTo>
                <a:lnTo>
                  <a:pt x="60189" y="123190"/>
                </a:lnTo>
                <a:lnTo>
                  <a:pt x="63320" y="121920"/>
                </a:lnTo>
                <a:lnTo>
                  <a:pt x="162848" y="121920"/>
                </a:lnTo>
                <a:lnTo>
                  <a:pt x="163983" y="119380"/>
                </a:lnTo>
                <a:lnTo>
                  <a:pt x="164172" y="118110"/>
                </a:lnTo>
                <a:lnTo>
                  <a:pt x="73183" y="118110"/>
                </a:lnTo>
                <a:lnTo>
                  <a:pt x="73183" y="116840"/>
                </a:lnTo>
                <a:lnTo>
                  <a:pt x="88993" y="102870"/>
                </a:lnTo>
                <a:lnTo>
                  <a:pt x="12923" y="102870"/>
                </a:lnTo>
                <a:lnTo>
                  <a:pt x="9332" y="101600"/>
                </a:lnTo>
                <a:lnTo>
                  <a:pt x="5300" y="100330"/>
                </a:lnTo>
                <a:close/>
              </a:path>
              <a:path w="226695" h="314959">
                <a:moveTo>
                  <a:pt x="162848" y="121920"/>
                </a:moveTo>
                <a:lnTo>
                  <a:pt x="65560" y="121920"/>
                </a:lnTo>
                <a:lnTo>
                  <a:pt x="65236" y="123190"/>
                </a:lnTo>
                <a:lnTo>
                  <a:pt x="63435" y="124460"/>
                </a:lnTo>
                <a:lnTo>
                  <a:pt x="60074" y="128270"/>
                </a:lnTo>
                <a:lnTo>
                  <a:pt x="58848" y="132080"/>
                </a:lnTo>
                <a:lnTo>
                  <a:pt x="60639" y="135890"/>
                </a:lnTo>
                <a:lnTo>
                  <a:pt x="63990" y="138430"/>
                </a:lnTo>
                <a:lnTo>
                  <a:pt x="69822" y="140970"/>
                </a:lnTo>
                <a:lnTo>
                  <a:pt x="75424" y="142240"/>
                </a:lnTo>
                <a:lnTo>
                  <a:pt x="82764" y="143510"/>
                </a:lnTo>
                <a:lnTo>
                  <a:pt x="107130" y="143510"/>
                </a:lnTo>
                <a:lnTo>
                  <a:pt x="110480" y="142240"/>
                </a:lnTo>
                <a:lnTo>
                  <a:pt x="115527" y="140970"/>
                </a:lnTo>
                <a:lnTo>
                  <a:pt x="152280" y="140970"/>
                </a:lnTo>
                <a:lnTo>
                  <a:pt x="156417" y="134620"/>
                </a:lnTo>
                <a:lnTo>
                  <a:pt x="161145" y="125730"/>
                </a:lnTo>
                <a:lnTo>
                  <a:pt x="162848" y="121920"/>
                </a:lnTo>
                <a:close/>
              </a:path>
              <a:path w="226695" h="314959">
                <a:moveTo>
                  <a:pt x="139935" y="93980"/>
                </a:moveTo>
                <a:lnTo>
                  <a:pt x="134563" y="93980"/>
                </a:lnTo>
                <a:lnTo>
                  <a:pt x="116949" y="100330"/>
                </a:lnTo>
                <a:lnTo>
                  <a:pt x="105774" y="104140"/>
                </a:lnTo>
                <a:lnTo>
                  <a:pt x="94096" y="109220"/>
                </a:lnTo>
                <a:lnTo>
                  <a:pt x="81916" y="114300"/>
                </a:lnTo>
                <a:lnTo>
                  <a:pt x="80345" y="115570"/>
                </a:lnTo>
                <a:lnTo>
                  <a:pt x="78900" y="116840"/>
                </a:lnTo>
                <a:lnTo>
                  <a:pt x="73571" y="118110"/>
                </a:lnTo>
                <a:lnTo>
                  <a:pt x="164172" y="118110"/>
                </a:lnTo>
                <a:lnTo>
                  <a:pt x="164929" y="113030"/>
                </a:lnTo>
                <a:lnTo>
                  <a:pt x="164929" y="109220"/>
                </a:lnTo>
                <a:lnTo>
                  <a:pt x="167725" y="106680"/>
                </a:lnTo>
                <a:lnTo>
                  <a:pt x="173327" y="102870"/>
                </a:lnTo>
                <a:lnTo>
                  <a:pt x="175337" y="101600"/>
                </a:lnTo>
                <a:lnTo>
                  <a:pt x="180321" y="100330"/>
                </a:lnTo>
                <a:lnTo>
                  <a:pt x="196227" y="97790"/>
                </a:lnTo>
                <a:lnTo>
                  <a:pt x="220798" y="97790"/>
                </a:lnTo>
                <a:lnTo>
                  <a:pt x="222962" y="96520"/>
                </a:lnTo>
                <a:lnTo>
                  <a:pt x="148123" y="96520"/>
                </a:lnTo>
                <a:lnTo>
                  <a:pt x="146218" y="95250"/>
                </a:lnTo>
                <a:lnTo>
                  <a:pt x="143757" y="95250"/>
                </a:lnTo>
                <a:lnTo>
                  <a:pt x="139935" y="93980"/>
                </a:lnTo>
                <a:close/>
              </a:path>
              <a:path w="226695" h="314959">
                <a:moveTo>
                  <a:pt x="220798" y="97790"/>
                </a:moveTo>
                <a:lnTo>
                  <a:pt x="196227" y="97790"/>
                </a:lnTo>
                <a:lnTo>
                  <a:pt x="202561" y="102870"/>
                </a:lnTo>
                <a:lnTo>
                  <a:pt x="205252" y="104140"/>
                </a:lnTo>
                <a:lnTo>
                  <a:pt x="207483" y="104140"/>
                </a:lnTo>
                <a:lnTo>
                  <a:pt x="214875" y="100330"/>
                </a:lnTo>
                <a:lnTo>
                  <a:pt x="218634" y="99060"/>
                </a:lnTo>
                <a:lnTo>
                  <a:pt x="220798" y="97790"/>
                </a:lnTo>
                <a:close/>
              </a:path>
              <a:path w="226695" h="314959">
                <a:moveTo>
                  <a:pt x="94355" y="3810"/>
                </a:moveTo>
                <a:lnTo>
                  <a:pt x="93350" y="7620"/>
                </a:lnTo>
                <a:lnTo>
                  <a:pt x="91779" y="11430"/>
                </a:lnTo>
                <a:lnTo>
                  <a:pt x="91999" y="19050"/>
                </a:lnTo>
                <a:lnTo>
                  <a:pt x="111601" y="57150"/>
                </a:lnTo>
                <a:lnTo>
                  <a:pt x="111381" y="59690"/>
                </a:lnTo>
                <a:lnTo>
                  <a:pt x="89714" y="73660"/>
                </a:lnTo>
                <a:lnTo>
                  <a:pt x="82845" y="76200"/>
                </a:lnTo>
                <a:lnTo>
                  <a:pt x="73750" y="78740"/>
                </a:lnTo>
                <a:lnTo>
                  <a:pt x="62430" y="82550"/>
                </a:lnTo>
                <a:lnTo>
                  <a:pt x="53987" y="85090"/>
                </a:lnTo>
                <a:lnTo>
                  <a:pt x="45797" y="88900"/>
                </a:lnTo>
                <a:lnTo>
                  <a:pt x="37857" y="92710"/>
                </a:lnTo>
                <a:lnTo>
                  <a:pt x="30169" y="96520"/>
                </a:lnTo>
                <a:lnTo>
                  <a:pt x="25237" y="100330"/>
                </a:lnTo>
                <a:lnTo>
                  <a:pt x="21436" y="101600"/>
                </a:lnTo>
                <a:lnTo>
                  <a:pt x="16054" y="102870"/>
                </a:lnTo>
                <a:lnTo>
                  <a:pt x="88993" y="102870"/>
                </a:lnTo>
                <a:lnTo>
                  <a:pt x="94743" y="97790"/>
                </a:lnTo>
                <a:lnTo>
                  <a:pt x="100743" y="92710"/>
                </a:lnTo>
                <a:lnTo>
                  <a:pt x="104104" y="90170"/>
                </a:lnTo>
                <a:lnTo>
                  <a:pt x="112206" y="87630"/>
                </a:lnTo>
                <a:lnTo>
                  <a:pt x="121403" y="83820"/>
                </a:lnTo>
                <a:lnTo>
                  <a:pt x="131693" y="81280"/>
                </a:lnTo>
                <a:lnTo>
                  <a:pt x="143076" y="78740"/>
                </a:lnTo>
                <a:lnTo>
                  <a:pt x="153788" y="77470"/>
                </a:lnTo>
                <a:lnTo>
                  <a:pt x="162064" y="76200"/>
                </a:lnTo>
                <a:lnTo>
                  <a:pt x="220271" y="76200"/>
                </a:lnTo>
                <a:lnTo>
                  <a:pt x="215943" y="71120"/>
                </a:lnTo>
                <a:lnTo>
                  <a:pt x="210509" y="67310"/>
                </a:lnTo>
                <a:lnTo>
                  <a:pt x="202896" y="64770"/>
                </a:lnTo>
                <a:lnTo>
                  <a:pt x="198185" y="62230"/>
                </a:lnTo>
                <a:lnTo>
                  <a:pt x="194551" y="60960"/>
                </a:lnTo>
                <a:lnTo>
                  <a:pt x="162343" y="60960"/>
                </a:lnTo>
                <a:lnTo>
                  <a:pt x="155966" y="59690"/>
                </a:lnTo>
                <a:lnTo>
                  <a:pt x="155065" y="59690"/>
                </a:lnTo>
                <a:lnTo>
                  <a:pt x="157976" y="55880"/>
                </a:lnTo>
                <a:lnTo>
                  <a:pt x="172391" y="43180"/>
                </a:lnTo>
                <a:lnTo>
                  <a:pt x="177177" y="39370"/>
                </a:lnTo>
                <a:lnTo>
                  <a:pt x="128459" y="39370"/>
                </a:lnTo>
                <a:lnTo>
                  <a:pt x="126449" y="36830"/>
                </a:lnTo>
                <a:lnTo>
                  <a:pt x="126501" y="35560"/>
                </a:lnTo>
                <a:lnTo>
                  <a:pt x="128742" y="30480"/>
                </a:lnTo>
                <a:lnTo>
                  <a:pt x="130752" y="29210"/>
                </a:lnTo>
                <a:lnTo>
                  <a:pt x="133673" y="26670"/>
                </a:lnTo>
                <a:lnTo>
                  <a:pt x="142071" y="22860"/>
                </a:lnTo>
                <a:lnTo>
                  <a:pt x="188895" y="22860"/>
                </a:lnTo>
                <a:lnTo>
                  <a:pt x="189117" y="20320"/>
                </a:lnTo>
                <a:lnTo>
                  <a:pt x="189267" y="19050"/>
                </a:lnTo>
                <a:lnTo>
                  <a:pt x="118889" y="19050"/>
                </a:lnTo>
                <a:lnTo>
                  <a:pt x="106784" y="11430"/>
                </a:lnTo>
                <a:lnTo>
                  <a:pt x="94355" y="3810"/>
                </a:lnTo>
                <a:close/>
              </a:path>
              <a:path w="226695" h="314959">
                <a:moveTo>
                  <a:pt x="220271" y="76200"/>
                </a:moveTo>
                <a:lnTo>
                  <a:pt x="162064" y="76200"/>
                </a:lnTo>
                <a:lnTo>
                  <a:pt x="167904" y="77470"/>
                </a:lnTo>
                <a:lnTo>
                  <a:pt x="171306" y="78740"/>
                </a:lnTo>
                <a:lnTo>
                  <a:pt x="171756" y="78740"/>
                </a:lnTo>
                <a:lnTo>
                  <a:pt x="171306" y="80010"/>
                </a:lnTo>
                <a:lnTo>
                  <a:pt x="168625" y="83820"/>
                </a:lnTo>
                <a:lnTo>
                  <a:pt x="166604" y="85090"/>
                </a:lnTo>
                <a:lnTo>
                  <a:pt x="161233" y="90170"/>
                </a:lnTo>
                <a:lnTo>
                  <a:pt x="155851" y="92710"/>
                </a:lnTo>
                <a:lnTo>
                  <a:pt x="152940" y="95250"/>
                </a:lnTo>
                <a:lnTo>
                  <a:pt x="150804" y="95250"/>
                </a:lnTo>
                <a:lnTo>
                  <a:pt x="148123" y="96520"/>
                </a:lnTo>
                <a:lnTo>
                  <a:pt x="222962" y="96520"/>
                </a:lnTo>
                <a:lnTo>
                  <a:pt x="225126" y="95250"/>
                </a:lnTo>
                <a:lnTo>
                  <a:pt x="226529" y="92710"/>
                </a:lnTo>
                <a:lnTo>
                  <a:pt x="226079" y="90170"/>
                </a:lnTo>
                <a:lnTo>
                  <a:pt x="224739" y="83820"/>
                </a:lnTo>
                <a:lnTo>
                  <a:pt x="222435" y="78740"/>
                </a:lnTo>
                <a:lnTo>
                  <a:pt x="220271" y="76200"/>
                </a:lnTo>
                <a:close/>
              </a:path>
              <a:path w="226695" h="314959">
                <a:moveTo>
                  <a:pt x="20703" y="24130"/>
                </a:moveTo>
                <a:lnTo>
                  <a:pt x="19132" y="24130"/>
                </a:lnTo>
                <a:lnTo>
                  <a:pt x="18075" y="25400"/>
                </a:lnTo>
                <a:lnTo>
                  <a:pt x="16724" y="26670"/>
                </a:lnTo>
                <a:lnTo>
                  <a:pt x="13143" y="30480"/>
                </a:lnTo>
                <a:lnTo>
                  <a:pt x="13583" y="35560"/>
                </a:lnTo>
                <a:lnTo>
                  <a:pt x="18075" y="41910"/>
                </a:lnTo>
                <a:lnTo>
                  <a:pt x="20316" y="45720"/>
                </a:lnTo>
                <a:lnTo>
                  <a:pt x="21436" y="48260"/>
                </a:lnTo>
                <a:lnTo>
                  <a:pt x="21436" y="52070"/>
                </a:lnTo>
                <a:lnTo>
                  <a:pt x="24567" y="57150"/>
                </a:lnTo>
                <a:lnTo>
                  <a:pt x="37111" y="73660"/>
                </a:lnTo>
                <a:lnTo>
                  <a:pt x="41257" y="78740"/>
                </a:lnTo>
                <a:lnTo>
                  <a:pt x="43278" y="80010"/>
                </a:lnTo>
                <a:lnTo>
                  <a:pt x="45509" y="80010"/>
                </a:lnTo>
                <a:lnTo>
                  <a:pt x="49152" y="81280"/>
                </a:lnTo>
                <a:lnTo>
                  <a:pt x="66461" y="64770"/>
                </a:lnTo>
                <a:lnTo>
                  <a:pt x="72699" y="53340"/>
                </a:lnTo>
                <a:lnTo>
                  <a:pt x="65916" y="53340"/>
                </a:lnTo>
                <a:lnTo>
                  <a:pt x="52231" y="34290"/>
                </a:lnTo>
                <a:lnTo>
                  <a:pt x="50336" y="33020"/>
                </a:lnTo>
                <a:lnTo>
                  <a:pt x="49666" y="30480"/>
                </a:lnTo>
                <a:lnTo>
                  <a:pt x="49205" y="27940"/>
                </a:lnTo>
                <a:lnTo>
                  <a:pt x="33310" y="27940"/>
                </a:lnTo>
                <a:lnTo>
                  <a:pt x="28158" y="26670"/>
                </a:lnTo>
                <a:lnTo>
                  <a:pt x="23446" y="25400"/>
                </a:lnTo>
                <a:lnTo>
                  <a:pt x="20703" y="24130"/>
                </a:lnTo>
                <a:close/>
              </a:path>
              <a:path w="226695" h="314959">
                <a:moveTo>
                  <a:pt x="183630" y="59690"/>
                </a:moveTo>
                <a:lnTo>
                  <a:pt x="174667" y="59690"/>
                </a:lnTo>
                <a:lnTo>
                  <a:pt x="162343" y="60960"/>
                </a:lnTo>
                <a:lnTo>
                  <a:pt x="189399" y="60960"/>
                </a:lnTo>
                <a:lnTo>
                  <a:pt x="183630" y="59690"/>
                </a:lnTo>
                <a:close/>
              </a:path>
              <a:path w="226695" h="314959">
                <a:moveTo>
                  <a:pt x="73393" y="52070"/>
                </a:moveTo>
                <a:lnTo>
                  <a:pt x="65916" y="53340"/>
                </a:lnTo>
                <a:lnTo>
                  <a:pt x="72699" y="53340"/>
                </a:lnTo>
                <a:lnTo>
                  <a:pt x="73393" y="52070"/>
                </a:lnTo>
                <a:close/>
              </a:path>
              <a:path w="226695" h="314959">
                <a:moveTo>
                  <a:pt x="188895" y="22860"/>
                </a:moveTo>
                <a:lnTo>
                  <a:pt x="142071" y="22860"/>
                </a:lnTo>
                <a:lnTo>
                  <a:pt x="142071" y="26670"/>
                </a:lnTo>
                <a:lnTo>
                  <a:pt x="139893" y="29210"/>
                </a:lnTo>
                <a:lnTo>
                  <a:pt x="131150" y="36830"/>
                </a:lnTo>
                <a:lnTo>
                  <a:pt x="128459" y="39370"/>
                </a:lnTo>
                <a:lnTo>
                  <a:pt x="177177" y="39370"/>
                </a:lnTo>
                <a:lnTo>
                  <a:pt x="183557" y="34290"/>
                </a:lnTo>
                <a:lnTo>
                  <a:pt x="186216" y="31750"/>
                </a:lnTo>
                <a:lnTo>
                  <a:pt x="188342" y="29210"/>
                </a:lnTo>
                <a:lnTo>
                  <a:pt x="188895" y="22860"/>
                </a:lnTo>
                <a:close/>
              </a:path>
              <a:path w="226695" h="314959">
                <a:moveTo>
                  <a:pt x="48660" y="26670"/>
                </a:moveTo>
                <a:lnTo>
                  <a:pt x="45404" y="26670"/>
                </a:lnTo>
                <a:lnTo>
                  <a:pt x="42273" y="27940"/>
                </a:lnTo>
                <a:lnTo>
                  <a:pt x="49205" y="27940"/>
                </a:lnTo>
                <a:lnTo>
                  <a:pt x="48660" y="26670"/>
                </a:lnTo>
                <a:close/>
              </a:path>
              <a:path w="226695" h="314959">
                <a:moveTo>
                  <a:pt x="165599" y="0"/>
                </a:moveTo>
                <a:lnTo>
                  <a:pt x="159987" y="0"/>
                </a:lnTo>
                <a:lnTo>
                  <a:pt x="155683" y="1270"/>
                </a:lnTo>
                <a:lnTo>
                  <a:pt x="144249" y="8890"/>
                </a:lnTo>
                <a:lnTo>
                  <a:pt x="137705" y="12700"/>
                </a:lnTo>
                <a:lnTo>
                  <a:pt x="130312" y="15240"/>
                </a:lnTo>
                <a:lnTo>
                  <a:pt x="118889" y="19050"/>
                </a:lnTo>
                <a:lnTo>
                  <a:pt x="189267" y="19050"/>
                </a:lnTo>
                <a:lnTo>
                  <a:pt x="189567" y="16510"/>
                </a:lnTo>
                <a:lnTo>
                  <a:pt x="189619" y="13970"/>
                </a:lnTo>
                <a:lnTo>
                  <a:pt x="188949" y="11430"/>
                </a:lnTo>
                <a:lnTo>
                  <a:pt x="187777" y="10160"/>
                </a:lnTo>
                <a:lnTo>
                  <a:pt x="182614" y="6350"/>
                </a:lnTo>
                <a:lnTo>
                  <a:pt x="178698" y="5080"/>
                </a:lnTo>
                <a:lnTo>
                  <a:pt x="169295" y="1270"/>
                </a:lnTo>
                <a:lnTo>
                  <a:pt x="16559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670922" y="976332"/>
            <a:ext cx="260350" cy="287020"/>
          </a:xfrm>
          <a:custGeom>
            <a:avLst/>
            <a:gdLst/>
            <a:ahLst/>
            <a:cxnLst/>
            <a:rect l="l" t="t" r="r" b="b"/>
            <a:pathLst>
              <a:path w="260350" h="287019">
                <a:moveTo>
                  <a:pt x="113439" y="226060"/>
                </a:moveTo>
                <a:lnTo>
                  <a:pt x="81453" y="226060"/>
                </a:lnTo>
                <a:lnTo>
                  <a:pt x="92740" y="227330"/>
                </a:lnTo>
                <a:lnTo>
                  <a:pt x="98151" y="228600"/>
                </a:lnTo>
                <a:lnTo>
                  <a:pt x="104240" y="229870"/>
                </a:lnTo>
                <a:lnTo>
                  <a:pt x="111008" y="231140"/>
                </a:lnTo>
                <a:lnTo>
                  <a:pt x="118457" y="232410"/>
                </a:lnTo>
                <a:lnTo>
                  <a:pt x="128833" y="234950"/>
                </a:lnTo>
                <a:lnTo>
                  <a:pt x="134812" y="237490"/>
                </a:lnTo>
                <a:lnTo>
                  <a:pt x="136393" y="238760"/>
                </a:lnTo>
                <a:lnTo>
                  <a:pt x="137294" y="240030"/>
                </a:lnTo>
                <a:lnTo>
                  <a:pt x="141356" y="240030"/>
                </a:lnTo>
                <a:lnTo>
                  <a:pt x="181627" y="259080"/>
                </a:lnTo>
                <a:lnTo>
                  <a:pt x="188968" y="274320"/>
                </a:lnTo>
                <a:lnTo>
                  <a:pt x="189585" y="275590"/>
                </a:lnTo>
                <a:lnTo>
                  <a:pt x="191166" y="278130"/>
                </a:lnTo>
                <a:lnTo>
                  <a:pt x="193030" y="279400"/>
                </a:lnTo>
                <a:lnTo>
                  <a:pt x="195962" y="281940"/>
                </a:lnTo>
                <a:lnTo>
                  <a:pt x="200475" y="284480"/>
                </a:lnTo>
                <a:lnTo>
                  <a:pt x="207239" y="284480"/>
                </a:lnTo>
                <a:lnTo>
                  <a:pt x="209155" y="285750"/>
                </a:lnTo>
                <a:lnTo>
                  <a:pt x="213218" y="287020"/>
                </a:lnTo>
                <a:lnTo>
                  <a:pt x="214852" y="287020"/>
                </a:lnTo>
                <a:lnTo>
                  <a:pt x="217344" y="284480"/>
                </a:lnTo>
                <a:lnTo>
                  <a:pt x="218747" y="281940"/>
                </a:lnTo>
                <a:lnTo>
                  <a:pt x="220328" y="276860"/>
                </a:lnTo>
                <a:lnTo>
                  <a:pt x="221909" y="270510"/>
                </a:lnTo>
                <a:lnTo>
                  <a:pt x="224391" y="264160"/>
                </a:lnTo>
                <a:lnTo>
                  <a:pt x="227773" y="256540"/>
                </a:lnTo>
                <a:lnTo>
                  <a:pt x="233969" y="240030"/>
                </a:lnTo>
                <a:lnTo>
                  <a:pt x="234949" y="237490"/>
                </a:lnTo>
                <a:lnTo>
                  <a:pt x="180856" y="237490"/>
                </a:lnTo>
                <a:lnTo>
                  <a:pt x="172777" y="236220"/>
                </a:lnTo>
                <a:lnTo>
                  <a:pt x="161569" y="234950"/>
                </a:lnTo>
                <a:lnTo>
                  <a:pt x="113439" y="226060"/>
                </a:lnTo>
                <a:close/>
              </a:path>
              <a:path w="260350" h="287019">
                <a:moveTo>
                  <a:pt x="194999" y="165100"/>
                </a:moveTo>
                <a:lnTo>
                  <a:pt x="192412" y="166370"/>
                </a:lnTo>
                <a:lnTo>
                  <a:pt x="188889" y="166370"/>
                </a:lnTo>
                <a:lnTo>
                  <a:pt x="182213" y="167640"/>
                </a:lnTo>
                <a:lnTo>
                  <a:pt x="172385" y="168910"/>
                </a:lnTo>
                <a:lnTo>
                  <a:pt x="159408" y="170180"/>
                </a:lnTo>
                <a:lnTo>
                  <a:pt x="145488" y="172720"/>
                </a:lnTo>
                <a:lnTo>
                  <a:pt x="133177" y="175260"/>
                </a:lnTo>
                <a:lnTo>
                  <a:pt x="122474" y="177800"/>
                </a:lnTo>
                <a:lnTo>
                  <a:pt x="113378" y="181610"/>
                </a:lnTo>
                <a:lnTo>
                  <a:pt x="106949" y="182880"/>
                </a:lnTo>
                <a:lnTo>
                  <a:pt x="97809" y="186690"/>
                </a:lnTo>
                <a:lnTo>
                  <a:pt x="85962" y="189230"/>
                </a:lnTo>
                <a:lnTo>
                  <a:pt x="71411" y="194310"/>
                </a:lnTo>
                <a:lnTo>
                  <a:pt x="56966" y="198120"/>
                </a:lnTo>
                <a:lnTo>
                  <a:pt x="45437" y="201930"/>
                </a:lnTo>
                <a:lnTo>
                  <a:pt x="36827" y="203200"/>
                </a:lnTo>
                <a:lnTo>
                  <a:pt x="31140" y="204470"/>
                </a:lnTo>
                <a:lnTo>
                  <a:pt x="23465" y="205740"/>
                </a:lnTo>
                <a:lnTo>
                  <a:pt x="17653" y="207010"/>
                </a:lnTo>
                <a:lnTo>
                  <a:pt x="9758" y="207010"/>
                </a:lnTo>
                <a:lnTo>
                  <a:pt x="6429" y="208280"/>
                </a:lnTo>
                <a:lnTo>
                  <a:pt x="0" y="229870"/>
                </a:lnTo>
                <a:lnTo>
                  <a:pt x="785" y="233680"/>
                </a:lnTo>
                <a:lnTo>
                  <a:pt x="2366" y="234950"/>
                </a:lnTo>
                <a:lnTo>
                  <a:pt x="5078" y="236220"/>
                </a:lnTo>
                <a:lnTo>
                  <a:pt x="10889" y="237490"/>
                </a:lnTo>
                <a:lnTo>
                  <a:pt x="19800" y="236220"/>
                </a:lnTo>
                <a:lnTo>
                  <a:pt x="26684" y="234950"/>
                </a:lnTo>
                <a:lnTo>
                  <a:pt x="41660" y="232410"/>
                </a:lnTo>
                <a:lnTo>
                  <a:pt x="49757" y="229870"/>
                </a:lnTo>
                <a:lnTo>
                  <a:pt x="56071" y="227330"/>
                </a:lnTo>
                <a:lnTo>
                  <a:pt x="61987" y="226060"/>
                </a:lnTo>
                <a:lnTo>
                  <a:pt x="113439" y="226060"/>
                </a:lnTo>
                <a:lnTo>
                  <a:pt x="99506" y="223520"/>
                </a:lnTo>
                <a:lnTo>
                  <a:pt x="84529" y="220980"/>
                </a:lnTo>
                <a:lnTo>
                  <a:pt x="75474" y="219710"/>
                </a:lnTo>
                <a:lnTo>
                  <a:pt x="71076" y="219710"/>
                </a:lnTo>
                <a:lnTo>
                  <a:pt x="71076" y="218440"/>
                </a:lnTo>
                <a:lnTo>
                  <a:pt x="73557" y="217170"/>
                </a:lnTo>
                <a:lnTo>
                  <a:pt x="78521" y="215900"/>
                </a:lnTo>
                <a:lnTo>
                  <a:pt x="82814" y="213360"/>
                </a:lnTo>
                <a:lnTo>
                  <a:pt x="88251" y="212090"/>
                </a:lnTo>
                <a:lnTo>
                  <a:pt x="94830" y="209550"/>
                </a:lnTo>
                <a:lnTo>
                  <a:pt x="102551" y="207010"/>
                </a:lnTo>
                <a:lnTo>
                  <a:pt x="116756" y="201930"/>
                </a:lnTo>
                <a:lnTo>
                  <a:pt x="129922" y="198120"/>
                </a:lnTo>
                <a:lnTo>
                  <a:pt x="142052" y="195580"/>
                </a:lnTo>
                <a:lnTo>
                  <a:pt x="153147" y="193040"/>
                </a:lnTo>
                <a:lnTo>
                  <a:pt x="163947" y="191770"/>
                </a:lnTo>
                <a:lnTo>
                  <a:pt x="249773" y="191770"/>
                </a:lnTo>
                <a:lnTo>
                  <a:pt x="252384" y="180340"/>
                </a:lnTo>
                <a:lnTo>
                  <a:pt x="211302" y="180340"/>
                </a:lnTo>
                <a:lnTo>
                  <a:pt x="210569" y="179070"/>
                </a:lnTo>
                <a:lnTo>
                  <a:pt x="209438" y="173990"/>
                </a:lnTo>
                <a:lnTo>
                  <a:pt x="206789" y="171450"/>
                </a:lnTo>
                <a:lnTo>
                  <a:pt x="202056" y="168910"/>
                </a:lnTo>
                <a:lnTo>
                  <a:pt x="198213" y="166370"/>
                </a:lnTo>
                <a:lnTo>
                  <a:pt x="194999" y="165100"/>
                </a:lnTo>
                <a:close/>
              </a:path>
              <a:path w="260350" h="287019">
                <a:moveTo>
                  <a:pt x="249773" y="191770"/>
                </a:moveTo>
                <a:lnTo>
                  <a:pt x="186878" y="191770"/>
                </a:lnTo>
                <a:lnTo>
                  <a:pt x="201491" y="193040"/>
                </a:lnTo>
                <a:lnTo>
                  <a:pt x="206674" y="194310"/>
                </a:lnTo>
                <a:lnTo>
                  <a:pt x="208956" y="196850"/>
                </a:lnTo>
                <a:lnTo>
                  <a:pt x="206621" y="203200"/>
                </a:lnTo>
                <a:lnTo>
                  <a:pt x="204255" y="210820"/>
                </a:lnTo>
                <a:lnTo>
                  <a:pt x="201878" y="217170"/>
                </a:lnTo>
                <a:lnTo>
                  <a:pt x="199344" y="223520"/>
                </a:lnTo>
                <a:lnTo>
                  <a:pt x="196632" y="228600"/>
                </a:lnTo>
                <a:lnTo>
                  <a:pt x="193931" y="234950"/>
                </a:lnTo>
                <a:lnTo>
                  <a:pt x="190318" y="237490"/>
                </a:lnTo>
                <a:lnTo>
                  <a:pt x="234949" y="237490"/>
                </a:lnTo>
                <a:lnTo>
                  <a:pt x="239363" y="226060"/>
                </a:lnTo>
                <a:lnTo>
                  <a:pt x="243954" y="212090"/>
                </a:lnTo>
                <a:lnTo>
                  <a:pt x="247741" y="199390"/>
                </a:lnTo>
                <a:lnTo>
                  <a:pt x="249773" y="191770"/>
                </a:lnTo>
                <a:close/>
              </a:path>
              <a:path w="260350" h="287019">
                <a:moveTo>
                  <a:pt x="254351" y="119380"/>
                </a:moveTo>
                <a:lnTo>
                  <a:pt x="213899" y="119380"/>
                </a:lnTo>
                <a:lnTo>
                  <a:pt x="216318" y="120650"/>
                </a:lnTo>
                <a:lnTo>
                  <a:pt x="217899" y="125730"/>
                </a:lnTo>
                <a:lnTo>
                  <a:pt x="215588" y="171450"/>
                </a:lnTo>
                <a:lnTo>
                  <a:pt x="212202" y="180340"/>
                </a:lnTo>
                <a:lnTo>
                  <a:pt x="252384" y="180340"/>
                </a:lnTo>
                <a:lnTo>
                  <a:pt x="255866" y="165100"/>
                </a:lnTo>
                <a:lnTo>
                  <a:pt x="257583" y="154940"/>
                </a:lnTo>
                <a:lnTo>
                  <a:pt x="258759" y="148590"/>
                </a:lnTo>
                <a:lnTo>
                  <a:pt x="259939" y="138430"/>
                </a:lnTo>
                <a:lnTo>
                  <a:pt x="259463" y="130810"/>
                </a:lnTo>
                <a:lnTo>
                  <a:pt x="256896" y="124460"/>
                </a:lnTo>
                <a:lnTo>
                  <a:pt x="254351" y="119380"/>
                </a:lnTo>
                <a:close/>
              </a:path>
              <a:path w="260350" h="287019">
                <a:moveTo>
                  <a:pt x="91871" y="50800"/>
                </a:moveTo>
                <a:lnTo>
                  <a:pt x="90311" y="50800"/>
                </a:lnTo>
                <a:lnTo>
                  <a:pt x="91180" y="53340"/>
                </a:lnTo>
                <a:lnTo>
                  <a:pt x="94751" y="54610"/>
                </a:lnTo>
                <a:lnTo>
                  <a:pt x="98656" y="57150"/>
                </a:lnTo>
                <a:lnTo>
                  <a:pt x="97934" y="60960"/>
                </a:lnTo>
                <a:lnTo>
                  <a:pt x="94541" y="76200"/>
                </a:lnTo>
                <a:lnTo>
                  <a:pt x="93075" y="82550"/>
                </a:lnTo>
                <a:lnTo>
                  <a:pt x="91714" y="88900"/>
                </a:lnTo>
                <a:lnTo>
                  <a:pt x="88546" y="104140"/>
                </a:lnTo>
                <a:lnTo>
                  <a:pt x="85604" y="115570"/>
                </a:lnTo>
                <a:lnTo>
                  <a:pt x="83094" y="124460"/>
                </a:lnTo>
                <a:lnTo>
                  <a:pt x="81222" y="129540"/>
                </a:lnTo>
                <a:lnTo>
                  <a:pt x="79086" y="135890"/>
                </a:lnTo>
                <a:lnTo>
                  <a:pt x="76877" y="140970"/>
                </a:lnTo>
                <a:lnTo>
                  <a:pt x="73044" y="144780"/>
                </a:lnTo>
                <a:lnTo>
                  <a:pt x="72092" y="147320"/>
                </a:lnTo>
                <a:lnTo>
                  <a:pt x="72092" y="149860"/>
                </a:lnTo>
                <a:lnTo>
                  <a:pt x="73327" y="153670"/>
                </a:lnTo>
                <a:lnTo>
                  <a:pt x="78290" y="166370"/>
                </a:lnTo>
                <a:lnTo>
                  <a:pt x="80102" y="170180"/>
                </a:lnTo>
                <a:lnTo>
                  <a:pt x="81222" y="171450"/>
                </a:lnTo>
                <a:lnTo>
                  <a:pt x="82123" y="172720"/>
                </a:lnTo>
                <a:lnTo>
                  <a:pt x="89829" y="176530"/>
                </a:lnTo>
                <a:lnTo>
                  <a:pt x="94761" y="179070"/>
                </a:lnTo>
                <a:lnTo>
                  <a:pt x="96007" y="179070"/>
                </a:lnTo>
                <a:lnTo>
                  <a:pt x="100520" y="177800"/>
                </a:lnTo>
                <a:lnTo>
                  <a:pt x="102038" y="176530"/>
                </a:lnTo>
                <a:lnTo>
                  <a:pt x="102719" y="175260"/>
                </a:lnTo>
                <a:lnTo>
                  <a:pt x="104468" y="171450"/>
                </a:lnTo>
                <a:lnTo>
                  <a:pt x="107630" y="166370"/>
                </a:lnTo>
                <a:lnTo>
                  <a:pt x="107850" y="166370"/>
                </a:lnTo>
                <a:lnTo>
                  <a:pt x="111483" y="158750"/>
                </a:lnTo>
                <a:lnTo>
                  <a:pt x="115242" y="156210"/>
                </a:lnTo>
                <a:lnTo>
                  <a:pt x="118280" y="154940"/>
                </a:lnTo>
                <a:lnTo>
                  <a:pt x="123362" y="151130"/>
                </a:lnTo>
                <a:lnTo>
                  <a:pt x="130517" y="147320"/>
                </a:lnTo>
                <a:lnTo>
                  <a:pt x="139775" y="142240"/>
                </a:lnTo>
                <a:lnTo>
                  <a:pt x="142487" y="140970"/>
                </a:lnTo>
                <a:lnTo>
                  <a:pt x="144519" y="139700"/>
                </a:lnTo>
                <a:lnTo>
                  <a:pt x="145869" y="138430"/>
                </a:lnTo>
                <a:lnTo>
                  <a:pt x="163957" y="129540"/>
                </a:lnTo>
                <a:lnTo>
                  <a:pt x="180648" y="124460"/>
                </a:lnTo>
                <a:lnTo>
                  <a:pt x="190844" y="121920"/>
                </a:lnTo>
                <a:lnTo>
                  <a:pt x="116090" y="121920"/>
                </a:lnTo>
                <a:lnTo>
                  <a:pt x="115410" y="120650"/>
                </a:lnTo>
                <a:lnTo>
                  <a:pt x="115640" y="115570"/>
                </a:lnTo>
                <a:lnTo>
                  <a:pt x="117721" y="99060"/>
                </a:lnTo>
                <a:lnTo>
                  <a:pt x="118546" y="90170"/>
                </a:lnTo>
                <a:lnTo>
                  <a:pt x="119245" y="81280"/>
                </a:lnTo>
                <a:lnTo>
                  <a:pt x="119818" y="71120"/>
                </a:lnTo>
                <a:lnTo>
                  <a:pt x="119818" y="67310"/>
                </a:lnTo>
                <a:lnTo>
                  <a:pt x="120163" y="64770"/>
                </a:lnTo>
                <a:lnTo>
                  <a:pt x="120875" y="63500"/>
                </a:lnTo>
                <a:lnTo>
                  <a:pt x="215024" y="63500"/>
                </a:lnTo>
                <a:lnTo>
                  <a:pt x="219532" y="62230"/>
                </a:lnTo>
                <a:lnTo>
                  <a:pt x="224736" y="59690"/>
                </a:lnTo>
                <a:lnTo>
                  <a:pt x="227438" y="55880"/>
                </a:lnTo>
                <a:lnTo>
                  <a:pt x="227909" y="52070"/>
                </a:lnTo>
                <a:lnTo>
                  <a:pt x="93965" y="52070"/>
                </a:lnTo>
                <a:lnTo>
                  <a:pt x="91871" y="50800"/>
                </a:lnTo>
                <a:close/>
              </a:path>
              <a:path w="260350" h="287019">
                <a:moveTo>
                  <a:pt x="221387" y="96520"/>
                </a:moveTo>
                <a:lnTo>
                  <a:pt x="194660" y="96520"/>
                </a:lnTo>
                <a:lnTo>
                  <a:pt x="185681" y="99060"/>
                </a:lnTo>
                <a:lnTo>
                  <a:pt x="177316" y="100330"/>
                </a:lnTo>
                <a:lnTo>
                  <a:pt x="169565" y="102870"/>
                </a:lnTo>
                <a:lnTo>
                  <a:pt x="162570" y="105410"/>
                </a:lnTo>
                <a:lnTo>
                  <a:pt x="158612" y="107950"/>
                </a:lnTo>
                <a:lnTo>
                  <a:pt x="153995" y="107950"/>
                </a:lnTo>
                <a:lnTo>
                  <a:pt x="135128" y="115570"/>
                </a:lnTo>
                <a:lnTo>
                  <a:pt x="124890" y="119380"/>
                </a:lnTo>
                <a:lnTo>
                  <a:pt x="118545" y="120650"/>
                </a:lnTo>
                <a:lnTo>
                  <a:pt x="116090" y="121920"/>
                </a:lnTo>
                <a:lnTo>
                  <a:pt x="190844" y="121920"/>
                </a:lnTo>
                <a:lnTo>
                  <a:pt x="195942" y="120650"/>
                </a:lnTo>
                <a:lnTo>
                  <a:pt x="209836" y="119380"/>
                </a:lnTo>
                <a:lnTo>
                  <a:pt x="254351" y="119380"/>
                </a:lnTo>
                <a:lnTo>
                  <a:pt x="253715" y="118110"/>
                </a:lnTo>
                <a:lnTo>
                  <a:pt x="227954" y="97790"/>
                </a:lnTo>
                <a:lnTo>
                  <a:pt x="221387" y="96520"/>
                </a:lnTo>
                <a:close/>
              </a:path>
              <a:path w="260350" h="287019">
                <a:moveTo>
                  <a:pt x="215024" y="63500"/>
                </a:moveTo>
                <a:lnTo>
                  <a:pt x="130823" y="63500"/>
                </a:lnTo>
                <a:lnTo>
                  <a:pt x="135158" y="64770"/>
                </a:lnTo>
                <a:lnTo>
                  <a:pt x="180412" y="64770"/>
                </a:lnTo>
                <a:lnTo>
                  <a:pt x="188004" y="66040"/>
                </a:lnTo>
                <a:lnTo>
                  <a:pt x="197365" y="67310"/>
                </a:lnTo>
                <a:lnTo>
                  <a:pt x="204873" y="66040"/>
                </a:lnTo>
                <a:lnTo>
                  <a:pt x="210517" y="64770"/>
                </a:lnTo>
                <a:lnTo>
                  <a:pt x="215024" y="63500"/>
                </a:lnTo>
                <a:close/>
              </a:path>
              <a:path w="260350" h="287019">
                <a:moveTo>
                  <a:pt x="119179" y="0"/>
                </a:moveTo>
                <a:lnTo>
                  <a:pt x="107232" y="0"/>
                </a:lnTo>
                <a:lnTo>
                  <a:pt x="103954" y="1270"/>
                </a:lnTo>
                <a:lnTo>
                  <a:pt x="102824" y="2540"/>
                </a:lnTo>
                <a:lnTo>
                  <a:pt x="103337" y="3810"/>
                </a:lnTo>
                <a:lnTo>
                  <a:pt x="104918" y="6350"/>
                </a:lnTo>
                <a:lnTo>
                  <a:pt x="105818" y="7620"/>
                </a:lnTo>
                <a:lnTo>
                  <a:pt x="106321" y="8890"/>
                </a:lnTo>
                <a:lnTo>
                  <a:pt x="106551" y="13970"/>
                </a:lnTo>
                <a:lnTo>
                  <a:pt x="106153" y="17780"/>
                </a:lnTo>
                <a:lnTo>
                  <a:pt x="105253" y="24130"/>
                </a:lnTo>
                <a:lnTo>
                  <a:pt x="104122" y="33020"/>
                </a:lnTo>
                <a:lnTo>
                  <a:pt x="103169" y="38100"/>
                </a:lnTo>
                <a:lnTo>
                  <a:pt x="101588" y="40640"/>
                </a:lnTo>
                <a:lnTo>
                  <a:pt x="100740" y="44450"/>
                </a:lnTo>
                <a:lnTo>
                  <a:pt x="99630" y="52070"/>
                </a:lnTo>
                <a:lnTo>
                  <a:pt x="123085" y="52070"/>
                </a:lnTo>
                <a:lnTo>
                  <a:pt x="122854" y="50800"/>
                </a:lnTo>
                <a:lnTo>
                  <a:pt x="122854" y="44450"/>
                </a:lnTo>
                <a:lnTo>
                  <a:pt x="124038" y="38100"/>
                </a:lnTo>
                <a:lnTo>
                  <a:pt x="128781" y="16510"/>
                </a:lnTo>
                <a:lnTo>
                  <a:pt x="129964" y="10160"/>
                </a:lnTo>
                <a:lnTo>
                  <a:pt x="129964" y="7620"/>
                </a:lnTo>
                <a:lnTo>
                  <a:pt x="123472" y="1270"/>
                </a:lnTo>
                <a:lnTo>
                  <a:pt x="119179" y="0"/>
                </a:lnTo>
                <a:close/>
              </a:path>
              <a:path w="260350" h="287019">
                <a:moveTo>
                  <a:pt x="152644" y="27940"/>
                </a:moveTo>
                <a:lnTo>
                  <a:pt x="147670" y="27940"/>
                </a:lnTo>
                <a:lnTo>
                  <a:pt x="144058" y="29210"/>
                </a:lnTo>
                <a:lnTo>
                  <a:pt x="144288" y="31750"/>
                </a:lnTo>
                <a:lnTo>
                  <a:pt x="146550" y="36830"/>
                </a:lnTo>
                <a:lnTo>
                  <a:pt x="147901" y="40640"/>
                </a:lnTo>
                <a:lnTo>
                  <a:pt x="148581" y="43180"/>
                </a:lnTo>
                <a:lnTo>
                  <a:pt x="148581" y="44450"/>
                </a:lnTo>
                <a:lnTo>
                  <a:pt x="135597" y="50800"/>
                </a:lnTo>
                <a:lnTo>
                  <a:pt x="131430" y="52070"/>
                </a:lnTo>
                <a:lnTo>
                  <a:pt x="227909" y="52070"/>
                </a:lnTo>
                <a:lnTo>
                  <a:pt x="222726" y="48260"/>
                </a:lnTo>
                <a:lnTo>
                  <a:pt x="216537" y="44450"/>
                </a:lnTo>
                <a:lnTo>
                  <a:pt x="211532" y="39370"/>
                </a:lnTo>
                <a:lnTo>
                  <a:pt x="203407" y="34290"/>
                </a:lnTo>
                <a:lnTo>
                  <a:pt x="199899" y="33020"/>
                </a:lnTo>
                <a:lnTo>
                  <a:pt x="167303" y="33020"/>
                </a:lnTo>
                <a:lnTo>
                  <a:pt x="160759" y="30480"/>
                </a:lnTo>
                <a:lnTo>
                  <a:pt x="152644" y="27940"/>
                </a:lnTo>
                <a:close/>
              </a:path>
              <a:path w="260350" h="287019">
                <a:moveTo>
                  <a:pt x="196978" y="31750"/>
                </a:moveTo>
                <a:lnTo>
                  <a:pt x="189198" y="31750"/>
                </a:lnTo>
                <a:lnTo>
                  <a:pt x="174298" y="33020"/>
                </a:lnTo>
                <a:lnTo>
                  <a:pt x="199899" y="33020"/>
                </a:lnTo>
                <a:lnTo>
                  <a:pt x="196978" y="3175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992353" y="933829"/>
            <a:ext cx="360680" cy="340360"/>
          </a:xfrm>
          <a:custGeom>
            <a:avLst/>
            <a:gdLst/>
            <a:ahLst/>
            <a:cxnLst/>
            <a:rect l="l" t="t" r="r" b="b"/>
            <a:pathLst>
              <a:path w="360679" h="340359">
                <a:moveTo>
                  <a:pt x="182570" y="219710"/>
                </a:moveTo>
                <a:lnTo>
                  <a:pt x="180591" y="219710"/>
                </a:lnTo>
                <a:lnTo>
                  <a:pt x="180591" y="222250"/>
                </a:lnTo>
                <a:lnTo>
                  <a:pt x="186517" y="227330"/>
                </a:lnTo>
                <a:lnTo>
                  <a:pt x="198360" y="234950"/>
                </a:lnTo>
                <a:lnTo>
                  <a:pt x="204779" y="240030"/>
                </a:lnTo>
                <a:lnTo>
                  <a:pt x="210213" y="243840"/>
                </a:lnTo>
                <a:lnTo>
                  <a:pt x="219092" y="252730"/>
                </a:lnTo>
                <a:lnTo>
                  <a:pt x="221312" y="256540"/>
                </a:lnTo>
                <a:lnTo>
                  <a:pt x="221312" y="260350"/>
                </a:lnTo>
                <a:lnTo>
                  <a:pt x="181334" y="279400"/>
                </a:lnTo>
                <a:lnTo>
                  <a:pt x="179607" y="280670"/>
                </a:lnTo>
                <a:lnTo>
                  <a:pt x="251667" y="280670"/>
                </a:lnTo>
                <a:lnTo>
                  <a:pt x="256473" y="283210"/>
                </a:lnTo>
                <a:lnTo>
                  <a:pt x="259677" y="284480"/>
                </a:lnTo>
                <a:lnTo>
                  <a:pt x="265970" y="288290"/>
                </a:lnTo>
                <a:lnTo>
                  <a:pt x="275352" y="293370"/>
                </a:lnTo>
                <a:lnTo>
                  <a:pt x="285648" y="299720"/>
                </a:lnTo>
                <a:lnTo>
                  <a:pt x="296544" y="307340"/>
                </a:lnTo>
                <a:lnTo>
                  <a:pt x="308043" y="316230"/>
                </a:lnTo>
                <a:lnTo>
                  <a:pt x="320147" y="326390"/>
                </a:lnTo>
                <a:lnTo>
                  <a:pt x="326555" y="332740"/>
                </a:lnTo>
                <a:lnTo>
                  <a:pt x="332167" y="336550"/>
                </a:lnTo>
                <a:lnTo>
                  <a:pt x="341790" y="340360"/>
                </a:lnTo>
                <a:lnTo>
                  <a:pt x="344806" y="340360"/>
                </a:lnTo>
                <a:lnTo>
                  <a:pt x="346052" y="339090"/>
                </a:lnTo>
                <a:lnTo>
                  <a:pt x="346785" y="337820"/>
                </a:lnTo>
                <a:lnTo>
                  <a:pt x="351172" y="337820"/>
                </a:lnTo>
                <a:lnTo>
                  <a:pt x="352397" y="334010"/>
                </a:lnTo>
                <a:lnTo>
                  <a:pt x="353947" y="331470"/>
                </a:lnTo>
                <a:lnTo>
                  <a:pt x="356418" y="330200"/>
                </a:lnTo>
                <a:lnTo>
                  <a:pt x="358638" y="328930"/>
                </a:lnTo>
                <a:lnTo>
                  <a:pt x="359863" y="326390"/>
                </a:lnTo>
                <a:lnTo>
                  <a:pt x="360355" y="321310"/>
                </a:lnTo>
                <a:lnTo>
                  <a:pt x="359496" y="318770"/>
                </a:lnTo>
                <a:lnTo>
                  <a:pt x="357528" y="316230"/>
                </a:lnTo>
                <a:lnTo>
                  <a:pt x="353847" y="312420"/>
                </a:lnTo>
                <a:lnTo>
                  <a:pt x="348362" y="307340"/>
                </a:lnTo>
                <a:lnTo>
                  <a:pt x="331979" y="295910"/>
                </a:lnTo>
                <a:lnTo>
                  <a:pt x="322080" y="288290"/>
                </a:lnTo>
                <a:lnTo>
                  <a:pt x="312364" y="283210"/>
                </a:lnTo>
                <a:lnTo>
                  <a:pt x="302833" y="276860"/>
                </a:lnTo>
                <a:lnTo>
                  <a:pt x="293488" y="271780"/>
                </a:lnTo>
                <a:lnTo>
                  <a:pt x="281143" y="265430"/>
                </a:lnTo>
                <a:lnTo>
                  <a:pt x="273991" y="260350"/>
                </a:lnTo>
                <a:lnTo>
                  <a:pt x="272023" y="259080"/>
                </a:lnTo>
                <a:lnTo>
                  <a:pt x="268693" y="256540"/>
                </a:lnTo>
                <a:lnTo>
                  <a:pt x="273133" y="250190"/>
                </a:lnTo>
                <a:lnTo>
                  <a:pt x="275593" y="246380"/>
                </a:lnTo>
                <a:lnTo>
                  <a:pt x="278441" y="242570"/>
                </a:lnTo>
                <a:lnTo>
                  <a:pt x="279242" y="241300"/>
                </a:lnTo>
                <a:lnTo>
                  <a:pt x="236484" y="241300"/>
                </a:lnTo>
                <a:lnTo>
                  <a:pt x="224642" y="234950"/>
                </a:lnTo>
                <a:lnTo>
                  <a:pt x="219752" y="232410"/>
                </a:lnTo>
                <a:lnTo>
                  <a:pt x="213956" y="229870"/>
                </a:lnTo>
                <a:lnTo>
                  <a:pt x="207258" y="227330"/>
                </a:lnTo>
                <a:lnTo>
                  <a:pt x="199658" y="224790"/>
                </a:lnTo>
                <a:lnTo>
                  <a:pt x="188926" y="220980"/>
                </a:lnTo>
                <a:lnTo>
                  <a:pt x="182570" y="219710"/>
                </a:lnTo>
                <a:close/>
              </a:path>
              <a:path w="360679" h="340359">
                <a:moveTo>
                  <a:pt x="351172" y="337820"/>
                </a:moveTo>
                <a:lnTo>
                  <a:pt x="347779" y="337820"/>
                </a:lnTo>
                <a:lnTo>
                  <a:pt x="350240" y="339090"/>
                </a:lnTo>
                <a:lnTo>
                  <a:pt x="351172" y="337820"/>
                </a:lnTo>
                <a:close/>
              </a:path>
              <a:path w="360679" h="340359">
                <a:moveTo>
                  <a:pt x="146870" y="168910"/>
                </a:moveTo>
                <a:lnTo>
                  <a:pt x="109933" y="168910"/>
                </a:lnTo>
                <a:lnTo>
                  <a:pt x="109389" y="170180"/>
                </a:lnTo>
                <a:lnTo>
                  <a:pt x="108572" y="170180"/>
                </a:lnTo>
                <a:lnTo>
                  <a:pt x="104957" y="175260"/>
                </a:lnTo>
                <a:lnTo>
                  <a:pt x="100832" y="180340"/>
                </a:lnTo>
                <a:lnTo>
                  <a:pt x="95367" y="185420"/>
                </a:lnTo>
                <a:lnTo>
                  <a:pt x="87735" y="193040"/>
                </a:lnTo>
                <a:lnTo>
                  <a:pt x="79827" y="200660"/>
                </a:lnTo>
                <a:lnTo>
                  <a:pt x="73279" y="205740"/>
                </a:lnTo>
                <a:lnTo>
                  <a:pt x="67891" y="210820"/>
                </a:lnTo>
                <a:lnTo>
                  <a:pt x="40169" y="237490"/>
                </a:lnTo>
                <a:lnTo>
                  <a:pt x="38616" y="246380"/>
                </a:lnTo>
                <a:lnTo>
                  <a:pt x="38616" y="250190"/>
                </a:lnTo>
                <a:lnTo>
                  <a:pt x="40082" y="252730"/>
                </a:lnTo>
                <a:lnTo>
                  <a:pt x="45946" y="259080"/>
                </a:lnTo>
                <a:lnTo>
                  <a:pt x="49443" y="261620"/>
                </a:lnTo>
                <a:lnTo>
                  <a:pt x="53527" y="262890"/>
                </a:lnTo>
                <a:lnTo>
                  <a:pt x="57310" y="264160"/>
                </a:lnTo>
                <a:lnTo>
                  <a:pt x="62170" y="267970"/>
                </a:lnTo>
                <a:lnTo>
                  <a:pt x="68107" y="273050"/>
                </a:lnTo>
                <a:lnTo>
                  <a:pt x="75118" y="279400"/>
                </a:lnTo>
                <a:lnTo>
                  <a:pt x="82510" y="285750"/>
                </a:lnTo>
                <a:lnTo>
                  <a:pt x="89592" y="292100"/>
                </a:lnTo>
                <a:lnTo>
                  <a:pt x="96367" y="297180"/>
                </a:lnTo>
                <a:lnTo>
                  <a:pt x="102834" y="300990"/>
                </a:lnTo>
                <a:lnTo>
                  <a:pt x="116205" y="309880"/>
                </a:lnTo>
                <a:lnTo>
                  <a:pt x="123849" y="309880"/>
                </a:lnTo>
                <a:lnTo>
                  <a:pt x="127671" y="308610"/>
                </a:lnTo>
                <a:lnTo>
                  <a:pt x="134037" y="302260"/>
                </a:lnTo>
                <a:lnTo>
                  <a:pt x="135503" y="299720"/>
                </a:lnTo>
                <a:lnTo>
                  <a:pt x="136268" y="295910"/>
                </a:lnTo>
                <a:lnTo>
                  <a:pt x="135943" y="290830"/>
                </a:lnTo>
                <a:lnTo>
                  <a:pt x="134938" y="283210"/>
                </a:lnTo>
                <a:lnTo>
                  <a:pt x="134217" y="275590"/>
                </a:lnTo>
                <a:lnTo>
                  <a:pt x="134079" y="273050"/>
                </a:lnTo>
                <a:lnTo>
                  <a:pt x="107797" y="273050"/>
                </a:lnTo>
                <a:lnTo>
                  <a:pt x="95567" y="264160"/>
                </a:lnTo>
                <a:lnTo>
                  <a:pt x="87924" y="259080"/>
                </a:lnTo>
                <a:lnTo>
                  <a:pt x="83264" y="255270"/>
                </a:lnTo>
                <a:lnTo>
                  <a:pt x="79955" y="252730"/>
                </a:lnTo>
                <a:lnTo>
                  <a:pt x="79704" y="250190"/>
                </a:lnTo>
                <a:lnTo>
                  <a:pt x="81997" y="246380"/>
                </a:lnTo>
                <a:lnTo>
                  <a:pt x="82573" y="242570"/>
                </a:lnTo>
                <a:lnTo>
                  <a:pt x="82573" y="236220"/>
                </a:lnTo>
                <a:lnTo>
                  <a:pt x="83264" y="233680"/>
                </a:lnTo>
                <a:lnTo>
                  <a:pt x="86070" y="228600"/>
                </a:lnTo>
                <a:lnTo>
                  <a:pt x="89578" y="223520"/>
                </a:lnTo>
                <a:lnTo>
                  <a:pt x="95190" y="217170"/>
                </a:lnTo>
                <a:lnTo>
                  <a:pt x="107797" y="203200"/>
                </a:lnTo>
                <a:lnTo>
                  <a:pt x="132507" y="203200"/>
                </a:lnTo>
                <a:lnTo>
                  <a:pt x="132393" y="180340"/>
                </a:lnTo>
                <a:lnTo>
                  <a:pt x="145261" y="170180"/>
                </a:lnTo>
                <a:lnTo>
                  <a:pt x="109389" y="170180"/>
                </a:lnTo>
                <a:lnTo>
                  <a:pt x="109490" y="169323"/>
                </a:lnTo>
                <a:lnTo>
                  <a:pt x="146346" y="169323"/>
                </a:lnTo>
                <a:lnTo>
                  <a:pt x="146870" y="168910"/>
                </a:lnTo>
                <a:close/>
              </a:path>
              <a:path w="360679" h="340359">
                <a:moveTo>
                  <a:pt x="251667" y="280670"/>
                </a:moveTo>
                <a:lnTo>
                  <a:pt x="176528" y="280670"/>
                </a:lnTo>
                <a:lnTo>
                  <a:pt x="173314" y="281940"/>
                </a:lnTo>
                <a:lnTo>
                  <a:pt x="173314" y="283210"/>
                </a:lnTo>
                <a:lnTo>
                  <a:pt x="176528" y="284480"/>
                </a:lnTo>
                <a:lnTo>
                  <a:pt x="178497" y="284480"/>
                </a:lnTo>
                <a:lnTo>
                  <a:pt x="182821" y="287020"/>
                </a:lnTo>
                <a:lnTo>
                  <a:pt x="189481" y="290830"/>
                </a:lnTo>
                <a:lnTo>
                  <a:pt x="198131" y="293370"/>
                </a:lnTo>
                <a:lnTo>
                  <a:pt x="206319" y="295910"/>
                </a:lnTo>
                <a:lnTo>
                  <a:pt x="214046" y="294640"/>
                </a:lnTo>
                <a:lnTo>
                  <a:pt x="221312" y="293370"/>
                </a:lnTo>
                <a:lnTo>
                  <a:pt x="225752" y="290830"/>
                </a:lnTo>
                <a:lnTo>
                  <a:pt x="228537" y="289560"/>
                </a:lnTo>
                <a:lnTo>
                  <a:pt x="230746" y="289560"/>
                </a:lnTo>
                <a:lnTo>
                  <a:pt x="234642" y="288290"/>
                </a:lnTo>
                <a:lnTo>
                  <a:pt x="241301" y="284480"/>
                </a:lnTo>
                <a:lnTo>
                  <a:pt x="251667" y="280670"/>
                </a:lnTo>
                <a:close/>
              </a:path>
              <a:path w="360679" h="340359">
                <a:moveTo>
                  <a:pt x="132507" y="203200"/>
                </a:moveTo>
                <a:lnTo>
                  <a:pt x="107797" y="203200"/>
                </a:lnTo>
                <a:lnTo>
                  <a:pt x="108593" y="229870"/>
                </a:lnTo>
                <a:lnTo>
                  <a:pt x="108719" y="234950"/>
                </a:lnTo>
                <a:lnTo>
                  <a:pt x="108844" y="256540"/>
                </a:lnTo>
                <a:lnTo>
                  <a:pt x="108562" y="262890"/>
                </a:lnTo>
                <a:lnTo>
                  <a:pt x="107797" y="273050"/>
                </a:lnTo>
                <a:lnTo>
                  <a:pt x="134079" y="273050"/>
                </a:lnTo>
                <a:lnTo>
                  <a:pt x="133663" y="265430"/>
                </a:lnTo>
                <a:lnTo>
                  <a:pt x="133110" y="250190"/>
                </a:lnTo>
                <a:lnTo>
                  <a:pt x="132715" y="232410"/>
                </a:lnTo>
                <a:lnTo>
                  <a:pt x="132590" y="219710"/>
                </a:lnTo>
                <a:lnTo>
                  <a:pt x="132507" y="203200"/>
                </a:lnTo>
                <a:close/>
              </a:path>
              <a:path w="360679" h="340359">
                <a:moveTo>
                  <a:pt x="299414" y="180340"/>
                </a:moveTo>
                <a:lnTo>
                  <a:pt x="266096" y="180340"/>
                </a:lnTo>
                <a:lnTo>
                  <a:pt x="265363" y="187960"/>
                </a:lnTo>
                <a:lnTo>
                  <a:pt x="264320" y="191770"/>
                </a:lnTo>
                <a:lnTo>
                  <a:pt x="262307" y="198120"/>
                </a:lnTo>
                <a:lnTo>
                  <a:pt x="259322" y="204470"/>
                </a:lnTo>
                <a:lnTo>
                  <a:pt x="255363" y="212090"/>
                </a:lnTo>
                <a:lnTo>
                  <a:pt x="251040" y="220980"/>
                </a:lnTo>
                <a:lnTo>
                  <a:pt x="246946" y="227330"/>
                </a:lnTo>
                <a:lnTo>
                  <a:pt x="243082" y="233680"/>
                </a:lnTo>
                <a:lnTo>
                  <a:pt x="239448" y="237490"/>
                </a:lnTo>
                <a:lnTo>
                  <a:pt x="236484" y="241300"/>
                </a:lnTo>
                <a:lnTo>
                  <a:pt x="279242" y="241300"/>
                </a:lnTo>
                <a:lnTo>
                  <a:pt x="281645" y="237490"/>
                </a:lnTo>
                <a:lnTo>
                  <a:pt x="284849" y="233680"/>
                </a:lnTo>
                <a:lnTo>
                  <a:pt x="288242" y="226060"/>
                </a:lnTo>
                <a:lnTo>
                  <a:pt x="291823" y="214630"/>
                </a:lnTo>
                <a:lnTo>
                  <a:pt x="294261" y="207010"/>
                </a:lnTo>
                <a:lnTo>
                  <a:pt x="296217" y="200660"/>
                </a:lnTo>
                <a:lnTo>
                  <a:pt x="297688" y="193040"/>
                </a:lnTo>
                <a:lnTo>
                  <a:pt x="298671" y="186690"/>
                </a:lnTo>
                <a:lnTo>
                  <a:pt x="299414" y="180340"/>
                </a:lnTo>
                <a:close/>
              </a:path>
              <a:path w="360679" h="340359">
                <a:moveTo>
                  <a:pt x="246993" y="138430"/>
                </a:moveTo>
                <a:lnTo>
                  <a:pt x="211689" y="138430"/>
                </a:lnTo>
                <a:lnTo>
                  <a:pt x="211689" y="140970"/>
                </a:lnTo>
                <a:lnTo>
                  <a:pt x="210328" y="146050"/>
                </a:lnTo>
                <a:lnTo>
                  <a:pt x="204904" y="165100"/>
                </a:lnTo>
                <a:lnTo>
                  <a:pt x="203051" y="170180"/>
                </a:lnTo>
                <a:lnTo>
                  <a:pt x="202067" y="171450"/>
                </a:lnTo>
                <a:lnTo>
                  <a:pt x="200590" y="173990"/>
                </a:lnTo>
                <a:lnTo>
                  <a:pt x="198852" y="177800"/>
                </a:lnTo>
                <a:lnTo>
                  <a:pt x="196884" y="181610"/>
                </a:lnTo>
                <a:lnTo>
                  <a:pt x="195073" y="186690"/>
                </a:lnTo>
                <a:lnTo>
                  <a:pt x="209773" y="219710"/>
                </a:lnTo>
                <a:lnTo>
                  <a:pt x="213909" y="219710"/>
                </a:lnTo>
                <a:lnTo>
                  <a:pt x="219825" y="215900"/>
                </a:lnTo>
                <a:lnTo>
                  <a:pt x="225993" y="213360"/>
                </a:lnTo>
                <a:lnTo>
                  <a:pt x="229082" y="210820"/>
                </a:lnTo>
                <a:lnTo>
                  <a:pt x="229082" y="209550"/>
                </a:lnTo>
                <a:lnTo>
                  <a:pt x="229333" y="207010"/>
                </a:lnTo>
                <a:lnTo>
                  <a:pt x="233092" y="203200"/>
                </a:lnTo>
                <a:lnTo>
                  <a:pt x="247646" y="190500"/>
                </a:lnTo>
                <a:lnTo>
                  <a:pt x="254254" y="185420"/>
                </a:lnTo>
                <a:lnTo>
                  <a:pt x="266096" y="180340"/>
                </a:lnTo>
                <a:lnTo>
                  <a:pt x="299414" y="180340"/>
                </a:lnTo>
                <a:lnTo>
                  <a:pt x="299617" y="177800"/>
                </a:lnTo>
                <a:lnTo>
                  <a:pt x="295158" y="162560"/>
                </a:lnTo>
                <a:lnTo>
                  <a:pt x="241364" y="162560"/>
                </a:lnTo>
                <a:lnTo>
                  <a:pt x="240128" y="161290"/>
                </a:lnTo>
                <a:lnTo>
                  <a:pt x="241542" y="154940"/>
                </a:lnTo>
                <a:lnTo>
                  <a:pt x="244997" y="144780"/>
                </a:lnTo>
                <a:lnTo>
                  <a:pt x="246993" y="138430"/>
                </a:lnTo>
                <a:close/>
              </a:path>
              <a:path w="360679" h="340359">
                <a:moveTo>
                  <a:pt x="109933" y="168910"/>
                </a:moveTo>
                <a:lnTo>
                  <a:pt x="109490" y="169323"/>
                </a:lnTo>
                <a:lnTo>
                  <a:pt x="109389" y="170180"/>
                </a:lnTo>
                <a:lnTo>
                  <a:pt x="109933" y="168910"/>
                </a:lnTo>
                <a:close/>
              </a:path>
              <a:path w="360679" h="340359">
                <a:moveTo>
                  <a:pt x="137535" y="128270"/>
                </a:moveTo>
                <a:lnTo>
                  <a:pt x="110206" y="128270"/>
                </a:lnTo>
                <a:lnTo>
                  <a:pt x="110781" y="130810"/>
                </a:lnTo>
                <a:lnTo>
                  <a:pt x="111433" y="137160"/>
                </a:lnTo>
                <a:lnTo>
                  <a:pt x="111516" y="139700"/>
                </a:lnTo>
                <a:lnTo>
                  <a:pt x="111610" y="146050"/>
                </a:lnTo>
                <a:lnTo>
                  <a:pt x="111043" y="156210"/>
                </a:lnTo>
                <a:lnTo>
                  <a:pt x="109490" y="169323"/>
                </a:lnTo>
                <a:lnTo>
                  <a:pt x="109933" y="168910"/>
                </a:lnTo>
                <a:lnTo>
                  <a:pt x="146870" y="168910"/>
                </a:lnTo>
                <a:lnTo>
                  <a:pt x="163116" y="158750"/>
                </a:lnTo>
                <a:lnTo>
                  <a:pt x="178736" y="149860"/>
                </a:lnTo>
                <a:lnTo>
                  <a:pt x="185035" y="147320"/>
                </a:lnTo>
                <a:lnTo>
                  <a:pt x="135922" y="147320"/>
                </a:lnTo>
                <a:lnTo>
                  <a:pt x="138121" y="138430"/>
                </a:lnTo>
                <a:lnTo>
                  <a:pt x="137535" y="128270"/>
                </a:lnTo>
                <a:close/>
              </a:path>
              <a:path w="360679" h="340359">
                <a:moveTo>
                  <a:pt x="273199" y="153670"/>
                </a:moveTo>
                <a:lnTo>
                  <a:pt x="259322" y="156210"/>
                </a:lnTo>
                <a:lnTo>
                  <a:pt x="252034" y="158750"/>
                </a:lnTo>
                <a:lnTo>
                  <a:pt x="245123" y="161290"/>
                </a:lnTo>
                <a:lnTo>
                  <a:pt x="241364" y="162560"/>
                </a:lnTo>
                <a:lnTo>
                  <a:pt x="295158" y="162560"/>
                </a:lnTo>
                <a:lnTo>
                  <a:pt x="294357" y="161290"/>
                </a:lnTo>
                <a:lnTo>
                  <a:pt x="288431" y="156210"/>
                </a:lnTo>
                <a:lnTo>
                  <a:pt x="279792" y="154940"/>
                </a:lnTo>
                <a:lnTo>
                  <a:pt x="273199" y="153670"/>
                </a:lnTo>
                <a:close/>
              </a:path>
              <a:path w="360679" h="340359">
                <a:moveTo>
                  <a:pt x="116823" y="0"/>
                </a:moveTo>
                <a:lnTo>
                  <a:pt x="108415" y="0"/>
                </a:lnTo>
                <a:lnTo>
                  <a:pt x="106122" y="1270"/>
                </a:lnTo>
                <a:lnTo>
                  <a:pt x="105619" y="1270"/>
                </a:lnTo>
                <a:lnTo>
                  <a:pt x="103326" y="3810"/>
                </a:lnTo>
                <a:lnTo>
                  <a:pt x="104604" y="10160"/>
                </a:lnTo>
                <a:lnTo>
                  <a:pt x="109441" y="19050"/>
                </a:lnTo>
                <a:lnTo>
                  <a:pt x="114404" y="27940"/>
                </a:lnTo>
                <a:lnTo>
                  <a:pt x="112819" y="67310"/>
                </a:lnTo>
                <a:lnTo>
                  <a:pt x="112257" y="76200"/>
                </a:lnTo>
                <a:lnTo>
                  <a:pt x="111574" y="81280"/>
                </a:lnTo>
                <a:lnTo>
                  <a:pt x="110771" y="85090"/>
                </a:lnTo>
                <a:lnTo>
                  <a:pt x="108325" y="86360"/>
                </a:lnTo>
                <a:lnTo>
                  <a:pt x="102701" y="90170"/>
                </a:lnTo>
                <a:lnTo>
                  <a:pt x="93899" y="92710"/>
                </a:lnTo>
                <a:lnTo>
                  <a:pt x="81924" y="97790"/>
                </a:lnTo>
                <a:lnTo>
                  <a:pt x="69154" y="101600"/>
                </a:lnTo>
                <a:lnTo>
                  <a:pt x="57987" y="105410"/>
                </a:lnTo>
                <a:lnTo>
                  <a:pt x="48422" y="109220"/>
                </a:lnTo>
                <a:lnTo>
                  <a:pt x="40459" y="113030"/>
                </a:lnTo>
                <a:lnTo>
                  <a:pt x="30899" y="116840"/>
                </a:lnTo>
                <a:lnTo>
                  <a:pt x="25172" y="118110"/>
                </a:lnTo>
                <a:lnTo>
                  <a:pt x="21339" y="118110"/>
                </a:lnTo>
                <a:lnTo>
                  <a:pt x="17078" y="119380"/>
                </a:lnTo>
                <a:lnTo>
                  <a:pt x="10449" y="121920"/>
                </a:lnTo>
                <a:lnTo>
                  <a:pt x="6114" y="123190"/>
                </a:lnTo>
                <a:lnTo>
                  <a:pt x="3444" y="124460"/>
                </a:lnTo>
                <a:lnTo>
                  <a:pt x="1403" y="127000"/>
                </a:lnTo>
                <a:lnTo>
                  <a:pt x="764" y="128270"/>
                </a:lnTo>
                <a:lnTo>
                  <a:pt x="0" y="135890"/>
                </a:lnTo>
                <a:lnTo>
                  <a:pt x="1790" y="138430"/>
                </a:lnTo>
                <a:lnTo>
                  <a:pt x="9947" y="144780"/>
                </a:lnTo>
                <a:lnTo>
                  <a:pt x="13224" y="144780"/>
                </a:lnTo>
                <a:lnTo>
                  <a:pt x="23925" y="148590"/>
                </a:lnTo>
                <a:lnTo>
                  <a:pt x="33621" y="151130"/>
                </a:lnTo>
                <a:lnTo>
                  <a:pt x="41306" y="152400"/>
                </a:lnTo>
                <a:lnTo>
                  <a:pt x="46962" y="152400"/>
                </a:lnTo>
                <a:lnTo>
                  <a:pt x="54019" y="153670"/>
                </a:lnTo>
                <a:lnTo>
                  <a:pt x="58794" y="151130"/>
                </a:lnTo>
                <a:lnTo>
                  <a:pt x="64909" y="147320"/>
                </a:lnTo>
                <a:lnTo>
                  <a:pt x="90561" y="134620"/>
                </a:lnTo>
                <a:lnTo>
                  <a:pt x="104572" y="128270"/>
                </a:lnTo>
                <a:lnTo>
                  <a:pt x="137535" y="128270"/>
                </a:lnTo>
                <a:lnTo>
                  <a:pt x="137461" y="127000"/>
                </a:lnTo>
                <a:lnTo>
                  <a:pt x="171596" y="102870"/>
                </a:lnTo>
                <a:lnTo>
                  <a:pt x="181627" y="97790"/>
                </a:lnTo>
                <a:lnTo>
                  <a:pt x="187229" y="95250"/>
                </a:lnTo>
                <a:lnTo>
                  <a:pt x="189363" y="91440"/>
                </a:lnTo>
                <a:lnTo>
                  <a:pt x="188058" y="86360"/>
                </a:lnTo>
                <a:lnTo>
                  <a:pt x="184360" y="81280"/>
                </a:lnTo>
                <a:lnTo>
                  <a:pt x="179313" y="77470"/>
                </a:lnTo>
                <a:lnTo>
                  <a:pt x="143964" y="77470"/>
                </a:lnTo>
                <a:lnTo>
                  <a:pt x="143838" y="71120"/>
                </a:lnTo>
                <a:lnTo>
                  <a:pt x="144602" y="59690"/>
                </a:lnTo>
                <a:lnTo>
                  <a:pt x="145068" y="50800"/>
                </a:lnTo>
                <a:lnTo>
                  <a:pt x="145235" y="45720"/>
                </a:lnTo>
                <a:lnTo>
                  <a:pt x="145178" y="33020"/>
                </a:lnTo>
                <a:lnTo>
                  <a:pt x="122247" y="2540"/>
                </a:lnTo>
                <a:lnTo>
                  <a:pt x="116823" y="0"/>
                </a:lnTo>
                <a:close/>
              </a:path>
              <a:path w="360679" h="340359">
                <a:moveTo>
                  <a:pt x="230788" y="0"/>
                </a:moveTo>
                <a:lnTo>
                  <a:pt x="221019" y="1270"/>
                </a:lnTo>
                <a:lnTo>
                  <a:pt x="218129" y="1270"/>
                </a:lnTo>
                <a:lnTo>
                  <a:pt x="216087" y="2540"/>
                </a:lnTo>
                <a:lnTo>
                  <a:pt x="215092" y="2540"/>
                </a:lnTo>
                <a:lnTo>
                  <a:pt x="214140" y="5080"/>
                </a:lnTo>
                <a:lnTo>
                  <a:pt x="213040" y="7620"/>
                </a:lnTo>
                <a:lnTo>
                  <a:pt x="228987" y="34290"/>
                </a:lnTo>
                <a:lnTo>
                  <a:pt x="230223" y="40640"/>
                </a:lnTo>
                <a:lnTo>
                  <a:pt x="231427" y="49530"/>
                </a:lnTo>
                <a:lnTo>
                  <a:pt x="231553" y="54610"/>
                </a:lnTo>
                <a:lnTo>
                  <a:pt x="231678" y="71120"/>
                </a:lnTo>
                <a:lnTo>
                  <a:pt x="230935" y="77470"/>
                </a:lnTo>
                <a:lnTo>
                  <a:pt x="227972" y="83820"/>
                </a:lnTo>
                <a:lnTo>
                  <a:pt x="223773" y="87630"/>
                </a:lnTo>
                <a:lnTo>
                  <a:pt x="216872" y="91440"/>
                </a:lnTo>
                <a:lnTo>
                  <a:pt x="210946" y="95250"/>
                </a:lnTo>
                <a:lnTo>
                  <a:pt x="204527" y="99060"/>
                </a:lnTo>
                <a:lnTo>
                  <a:pt x="197627" y="102870"/>
                </a:lnTo>
                <a:lnTo>
                  <a:pt x="190912" y="107950"/>
                </a:lnTo>
                <a:lnTo>
                  <a:pt x="182316" y="113030"/>
                </a:lnTo>
                <a:lnTo>
                  <a:pt x="173614" y="119380"/>
                </a:lnTo>
                <a:lnTo>
                  <a:pt x="161762" y="128270"/>
                </a:lnTo>
                <a:lnTo>
                  <a:pt x="154059" y="133350"/>
                </a:lnTo>
                <a:lnTo>
                  <a:pt x="144952" y="139700"/>
                </a:lnTo>
                <a:lnTo>
                  <a:pt x="135922" y="147320"/>
                </a:lnTo>
                <a:lnTo>
                  <a:pt x="185035" y="147320"/>
                </a:lnTo>
                <a:lnTo>
                  <a:pt x="191334" y="144780"/>
                </a:lnTo>
                <a:lnTo>
                  <a:pt x="194779" y="143510"/>
                </a:lnTo>
                <a:lnTo>
                  <a:pt x="198119" y="142240"/>
                </a:lnTo>
                <a:lnTo>
                  <a:pt x="204527" y="139700"/>
                </a:lnTo>
                <a:lnTo>
                  <a:pt x="207061" y="139700"/>
                </a:lnTo>
                <a:lnTo>
                  <a:pt x="210768" y="138430"/>
                </a:lnTo>
                <a:lnTo>
                  <a:pt x="246993" y="138430"/>
                </a:lnTo>
                <a:lnTo>
                  <a:pt x="248988" y="132080"/>
                </a:lnTo>
                <a:lnTo>
                  <a:pt x="277447" y="91440"/>
                </a:lnTo>
                <a:lnTo>
                  <a:pt x="281090" y="90170"/>
                </a:lnTo>
                <a:lnTo>
                  <a:pt x="283310" y="88900"/>
                </a:lnTo>
                <a:lnTo>
                  <a:pt x="285719" y="87630"/>
                </a:lnTo>
                <a:lnTo>
                  <a:pt x="289415" y="85090"/>
                </a:lnTo>
                <a:lnTo>
                  <a:pt x="292870" y="83820"/>
                </a:lnTo>
                <a:lnTo>
                  <a:pt x="294849" y="81280"/>
                </a:lnTo>
                <a:lnTo>
                  <a:pt x="295833" y="76200"/>
                </a:lnTo>
                <a:lnTo>
                  <a:pt x="294975" y="72390"/>
                </a:lnTo>
                <a:lnTo>
                  <a:pt x="292745" y="67310"/>
                </a:lnTo>
                <a:lnTo>
                  <a:pt x="291268" y="63500"/>
                </a:lnTo>
                <a:lnTo>
                  <a:pt x="289907" y="62230"/>
                </a:lnTo>
                <a:lnTo>
                  <a:pt x="287436" y="59690"/>
                </a:lnTo>
                <a:lnTo>
                  <a:pt x="284724" y="58420"/>
                </a:lnTo>
                <a:lnTo>
                  <a:pt x="258442" y="36830"/>
                </a:lnTo>
                <a:lnTo>
                  <a:pt x="259007" y="22860"/>
                </a:lnTo>
                <a:lnTo>
                  <a:pt x="254201" y="11430"/>
                </a:lnTo>
                <a:lnTo>
                  <a:pt x="252955" y="8890"/>
                </a:lnTo>
                <a:lnTo>
                  <a:pt x="251625" y="7620"/>
                </a:lnTo>
                <a:lnTo>
                  <a:pt x="249730" y="5080"/>
                </a:lnTo>
                <a:lnTo>
                  <a:pt x="246201" y="3810"/>
                </a:lnTo>
                <a:lnTo>
                  <a:pt x="230788" y="0"/>
                </a:lnTo>
                <a:close/>
              </a:path>
              <a:path w="360679" h="340359">
                <a:moveTo>
                  <a:pt x="168989" y="73660"/>
                </a:moveTo>
                <a:lnTo>
                  <a:pt x="151922" y="74930"/>
                </a:lnTo>
                <a:lnTo>
                  <a:pt x="146759" y="76200"/>
                </a:lnTo>
                <a:lnTo>
                  <a:pt x="144990" y="76200"/>
                </a:lnTo>
                <a:lnTo>
                  <a:pt x="143964" y="77470"/>
                </a:lnTo>
                <a:lnTo>
                  <a:pt x="179313" y="77470"/>
                </a:lnTo>
                <a:lnTo>
                  <a:pt x="175345" y="76200"/>
                </a:lnTo>
                <a:lnTo>
                  <a:pt x="168989" y="7366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402855" y="949809"/>
            <a:ext cx="283210" cy="307975"/>
          </a:xfrm>
          <a:custGeom>
            <a:avLst/>
            <a:gdLst/>
            <a:ahLst/>
            <a:cxnLst/>
            <a:rect l="l" t="t" r="r" b="b"/>
            <a:pathLst>
              <a:path w="283210" h="307975">
                <a:moveTo>
                  <a:pt x="88594" y="220443"/>
                </a:moveTo>
                <a:lnTo>
                  <a:pt x="67422" y="220443"/>
                </a:lnTo>
                <a:lnTo>
                  <a:pt x="70866" y="225155"/>
                </a:lnTo>
                <a:lnTo>
                  <a:pt x="78080" y="237969"/>
                </a:lnTo>
                <a:lnTo>
                  <a:pt x="101328" y="277035"/>
                </a:lnTo>
                <a:lnTo>
                  <a:pt x="127587" y="305446"/>
                </a:lnTo>
                <a:lnTo>
                  <a:pt x="136477" y="307927"/>
                </a:lnTo>
                <a:lnTo>
                  <a:pt x="147356" y="307676"/>
                </a:lnTo>
                <a:lnTo>
                  <a:pt x="159691" y="289122"/>
                </a:lnTo>
                <a:lnTo>
                  <a:pt x="159654" y="282183"/>
                </a:lnTo>
                <a:lnTo>
                  <a:pt x="159006" y="272253"/>
                </a:lnTo>
                <a:lnTo>
                  <a:pt x="157749" y="259331"/>
                </a:lnTo>
                <a:lnTo>
                  <a:pt x="156220" y="246317"/>
                </a:lnTo>
                <a:lnTo>
                  <a:pt x="117064" y="246317"/>
                </a:lnTo>
                <a:lnTo>
                  <a:pt x="112352" y="243772"/>
                </a:lnTo>
                <a:lnTo>
                  <a:pt x="109923" y="242568"/>
                </a:lnTo>
                <a:lnTo>
                  <a:pt x="105871" y="239060"/>
                </a:lnTo>
                <a:lnTo>
                  <a:pt x="94510" y="227448"/>
                </a:lnTo>
                <a:lnTo>
                  <a:pt x="89861" y="222129"/>
                </a:lnTo>
                <a:lnTo>
                  <a:pt x="88594" y="220443"/>
                </a:lnTo>
                <a:close/>
              </a:path>
              <a:path w="283210" h="307975">
                <a:moveTo>
                  <a:pt x="217197" y="215113"/>
                </a:moveTo>
                <a:lnTo>
                  <a:pt x="155513" y="215113"/>
                </a:lnTo>
                <a:lnTo>
                  <a:pt x="174630" y="222303"/>
                </a:lnTo>
                <a:lnTo>
                  <a:pt x="185536" y="226091"/>
                </a:lnTo>
                <a:lnTo>
                  <a:pt x="198755" y="230466"/>
                </a:lnTo>
                <a:lnTo>
                  <a:pt x="222024" y="237856"/>
                </a:lnTo>
                <a:lnTo>
                  <a:pt x="227710" y="240935"/>
                </a:lnTo>
                <a:lnTo>
                  <a:pt x="234966" y="248432"/>
                </a:lnTo>
                <a:lnTo>
                  <a:pt x="238463" y="250672"/>
                </a:lnTo>
                <a:lnTo>
                  <a:pt x="245238" y="252117"/>
                </a:lnTo>
                <a:lnTo>
                  <a:pt x="248620" y="254180"/>
                </a:lnTo>
                <a:lnTo>
                  <a:pt x="252134" y="257688"/>
                </a:lnTo>
                <a:lnTo>
                  <a:pt x="259028" y="264819"/>
                </a:lnTo>
                <a:lnTo>
                  <a:pt x="265667" y="265782"/>
                </a:lnTo>
                <a:lnTo>
                  <a:pt x="271960" y="260463"/>
                </a:lnTo>
                <a:lnTo>
                  <a:pt x="274044" y="258630"/>
                </a:lnTo>
                <a:lnTo>
                  <a:pt x="280965" y="257280"/>
                </a:lnTo>
                <a:lnTo>
                  <a:pt x="282843" y="257280"/>
                </a:lnTo>
                <a:lnTo>
                  <a:pt x="282556" y="255301"/>
                </a:lnTo>
                <a:lnTo>
                  <a:pt x="281960" y="254746"/>
                </a:lnTo>
                <a:lnTo>
                  <a:pt x="278860" y="250306"/>
                </a:lnTo>
                <a:lnTo>
                  <a:pt x="247125" y="224834"/>
                </a:lnTo>
                <a:lnTo>
                  <a:pt x="220550" y="216034"/>
                </a:lnTo>
                <a:lnTo>
                  <a:pt x="217197" y="215113"/>
                </a:lnTo>
                <a:close/>
              </a:path>
              <a:path w="283210" h="307975">
                <a:moveTo>
                  <a:pt x="39663" y="200852"/>
                </a:moveTo>
                <a:lnTo>
                  <a:pt x="22020" y="220925"/>
                </a:lnTo>
                <a:lnTo>
                  <a:pt x="20805" y="224307"/>
                </a:lnTo>
                <a:lnTo>
                  <a:pt x="19601" y="226003"/>
                </a:lnTo>
                <a:lnTo>
                  <a:pt x="15727" y="226003"/>
                </a:lnTo>
                <a:lnTo>
                  <a:pt x="14397" y="231081"/>
                </a:lnTo>
                <a:lnTo>
                  <a:pt x="14397" y="241238"/>
                </a:lnTo>
                <a:lnTo>
                  <a:pt x="15373" y="250738"/>
                </a:lnTo>
                <a:lnTo>
                  <a:pt x="18299" y="256384"/>
                </a:lnTo>
                <a:lnTo>
                  <a:pt x="23174" y="258175"/>
                </a:lnTo>
                <a:lnTo>
                  <a:pt x="29999" y="256107"/>
                </a:lnTo>
                <a:lnTo>
                  <a:pt x="33381" y="254421"/>
                </a:lnTo>
                <a:lnTo>
                  <a:pt x="35443" y="254055"/>
                </a:lnTo>
                <a:lnTo>
                  <a:pt x="39959" y="254055"/>
                </a:lnTo>
                <a:lnTo>
                  <a:pt x="40432" y="253821"/>
                </a:lnTo>
                <a:lnTo>
                  <a:pt x="44513" y="249854"/>
                </a:lnTo>
                <a:lnTo>
                  <a:pt x="49543" y="243416"/>
                </a:lnTo>
                <a:lnTo>
                  <a:pt x="61202" y="226003"/>
                </a:lnTo>
                <a:lnTo>
                  <a:pt x="64762" y="221406"/>
                </a:lnTo>
                <a:lnTo>
                  <a:pt x="65109" y="221281"/>
                </a:lnTo>
                <a:lnTo>
                  <a:pt x="31684" y="221281"/>
                </a:lnTo>
                <a:lnTo>
                  <a:pt x="32773" y="217417"/>
                </a:lnTo>
                <a:lnTo>
                  <a:pt x="36888" y="209679"/>
                </a:lnTo>
                <a:lnTo>
                  <a:pt x="39548" y="204601"/>
                </a:lnTo>
                <a:lnTo>
                  <a:pt x="40637" y="201815"/>
                </a:lnTo>
                <a:lnTo>
                  <a:pt x="39663" y="200852"/>
                </a:lnTo>
                <a:close/>
              </a:path>
              <a:path w="283210" h="307975">
                <a:moveTo>
                  <a:pt x="282843" y="257280"/>
                </a:moveTo>
                <a:lnTo>
                  <a:pt x="280965" y="257280"/>
                </a:lnTo>
                <a:lnTo>
                  <a:pt x="282902" y="257688"/>
                </a:lnTo>
                <a:lnTo>
                  <a:pt x="282843" y="257280"/>
                </a:lnTo>
                <a:close/>
              </a:path>
              <a:path w="283210" h="307975">
                <a:moveTo>
                  <a:pt x="39959" y="254055"/>
                </a:moveTo>
                <a:lnTo>
                  <a:pt x="35443" y="254055"/>
                </a:lnTo>
                <a:lnTo>
                  <a:pt x="36166" y="255018"/>
                </a:lnTo>
                <a:lnTo>
                  <a:pt x="36407" y="255510"/>
                </a:lnTo>
                <a:lnTo>
                  <a:pt x="36773" y="255625"/>
                </a:lnTo>
                <a:lnTo>
                  <a:pt x="39959" y="254055"/>
                </a:lnTo>
                <a:close/>
              </a:path>
              <a:path w="283210" h="307975">
                <a:moveTo>
                  <a:pt x="157479" y="195522"/>
                </a:moveTo>
                <a:lnTo>
                  <a:pt x="96028" y="195522"/>
                </a:lnTo>
                <a:lnTo>
                  <a:pt x="106185" y="199156"/>
                </a:lnTo>
                <a:lnTo>
                  <a:pt x="111012" y="200601"/>
                </a:lnTo>
                <a:lnTo>
                  <a:pt x="113619" y="201690"/>
                </a:lnTo>
                <a:lnTo>
                  <a:pt x="114342" y="203145"/>
                </a:lnTo>
                <a:lnTo>
                  <a:pt x="115044" y="211124"/>
                </a:lnTo>
                <a:lnTo>
                  <a:pt x="115987" y="225155"/>
                </a:lnTo>
                <a:lnTo>
                  <a:pt x="117064" y="246317"/>
                </a:lnTo>
                <a:lnTo>
                  <a:pt x="156220" y="246317"/>
                </a:lnTo>
                <a:lnTo>
                  <a:pt x="154183" y="229867"/>
                </a:lnTo>
                <a:lnTo>
                  <a:pt x="153733" y="222303"/>
                </a:lnTo>
                <a:lnTo>
                  <a:pt x="153835" y="221281"/>
                </a:lnTo>
                <a:lnTo>
                  <a:pt x="155513" y="215113"/>
                </a:lnTo>
                <a:lnTo>
                  <a:pt x="217197" y="215113"/>
                </a:lnTo>
                <a:lnTo>
                  <a:pt x="185468" y="206524"/>
                </a:lnTo>
                <a:lnTo>
                  <a:pt x="157565" y="196130"/>
                </a:lnTo>
                <a:lnTo>
                  <a:pt x="157479" y="195522"/>
                </a:lnTo>
                <a:close/>
              </a:path>
              <a:path w="283210" h="307975">
                <a:moveTo>
                  <a:pt x="163217" y="128781"/>
                </a:moveTo>
                <a:lnTo>
                  <a:pt x="99305" y="128781"/>
                </a:lnTo>
                <a:lnTo>
                  <a:pt x="90400" y="141273"/>
                </a:lnTo>
                <a:lnTo>
                  <a:pt x="76857" y="160358"/>
                </a:lnTo>
                <a:lnTo>
                  <a:pt x="61439" y="182395"/>
                </a:lnTo>
                <a:lnTo>
                  <a:pt x="53767" y="194077"/>
                </a:lnTo>
                <a:lnTo>
                  <a:pt x="52186" y="197952"/>
                </a:lnTo>
                <a:lnTo>
                  <a:pt x="47798" y="204601"/>
                </a:lnTo>
                <a:lnTo>
                  <a:pt x="40888" y="213668"/>
                </a:lnTo>
                <a:lnTo>
                  <a:pt x="37255" y="218747"/>
                </a:lnTo>
                <a:lnTo>
                  <a:pt x="34836" y="221281"/>
                </a:lnTo>
                <a:lnTo>
                  <a:pt x="65109" y="221281"/>
                </a:lnTo>
                <a:lnTo>
                  <a:pt x="67422" y="220443"/>
                </a:lnTo>
                <a:lnTo>
                  <a:pt x="88594" y="220443"/>
                </a:lnTo>
                <a:lnTo>
                  <a:pt x="86227" y="217291"/>
                </a:lnTo>
                <a:lnTo>
                  <a:pt x="82604" y="212705"/>
                </a:lnTo>
                <a:lnTo>
                  <a:pt x="80604" y="209312"/>
                </a:lnTo>
                <a:lnTo>
                  <a:pt x="79882" y="204957"/>
                </a:lnTo>
                <a:lnTo>
                  <a:pt x="81023" y="202663"/>
                </a:lnTo>
                <a:lnTo>
                  <a:pt x="88520" y="195889"/>
                </a:lnTo>
                <a:lnTo>
                  <a:pt x="96028" y="195522"/>
                </a:lnTo>
                <a:lnTo>
                  <a:pt x="157479" y="195522"/>
                </a:lnTo>
                <a:lnTo>
                  <a:pt x="157178" y="193407"/>
                </a:lnTo>
                <a:lnTo>
                  <a:pt x="113493" y="193407"/>
                </a:lnTo>
                <a:lnTo>
                  <a:pt x="107933" y="192203"/>
                </a:lnTo>
                <a:lnTo>
                  <a:pt x="104604" y="191659"/>
                </a:lnTo>
                <a:lnTo>
                  <a:pt x="100740" y="191177"/>
                </a:lnTo>
                <a:lnTo>
                  <a:pt x="98321" y="190695"/>
                </a:lnTo>
                <a:lnTo>
                  <a:pt x="96866" y="190214"/>
                </a:lnTo>
                <a:lnTo>
                  <a:pt x="95902" y="189240"/>
                </a:lnTo>
                <a:lnTo>
                  <a:pt x="95999" y="188151"/>
                </a:lnTo>
                <a:lnTo>
                  <a:pt x="117546" y="161063"/>
                </a:lnTo>
                <a:lnTo>
                  <a:pt x="159145" y="161063"/>
                </a:lnTo>
                <a:lnTo>
                  <a:pt x="159287" y="159672"/>
                </a:lnTo>
                <a:lnTo>
                  <a:pt x="160047" y="153995"/>
                </a:lnTo>
                <a:lnTo>
                  <a:pt x="161136" y="146864"/>
                </a:lnTo>
                <a:lnTo>
                  <a:pt x="162145" y="138860"/>
                </a:lnTo>
                <a:lnTo>
                  <a:pt x="163217" y="128781"/>
                </a:lnTo>
                <a:close/>
              </a:path>
              <a:path w="283210" h="307975">
                <a:moveTo>
                  <a:pt x="159145" y="161063"/>
                </a:moveTo>
                <a:lnTo>
                  <a:pt x="119724" y="161063"/>
                </a:lnTo>
                <a:lnTo>
                  <a:pt x="119919" y="164696"/>
                </a:lnTo>
                <a:lnTo>
                  <a:pt x="119927" y="166009"/>
                </a:lnTo>
                <a:lnTo>
                  <a:pt x="113493" y="193407"/>
                </a:lnTo>
                <a:lnTo>
                  <a:pt x="157178" y="193407"/>
                </a:lnTo>
                <a:lnTo>
                  <a:pt x="157262" y="187188"/>
                </a:lnTo>
                <a:lnTo>
                  <a:pt x="157691" y="180654"/>
                </a:lnTo>
                <a:lnTo>
                  <a:pt x="158109" y="173003"/>
                </a:lnTo>
                <a:lnTo>
                  <a:pt x="158689" y="165544"/>
                </a:lnTo>
                <a:lnTo>
                  <a:pt x="159145" y="161063"/>
                </a:lnTo>
                <a:close/>
              </a:path>
              <a:path w="283210" h="307975">
                <a:moveTo>
                  <a:pt x="136163" y="0"/>
                </a:moveTo>
                <a:lnTo>
                  <a:pt x="130844" y="0"/>
                </a:lnTo>
                <a:lnTo>
                  <a:pt x="128069" y="1329"/>
                </a:lnTo>
                <a:lnTo>
                  <a:pt x="120561" y="8826"/>
                </a:lnTo>
                <a:lnTo>
                  <a:pt x="119964" y="14753"/>
                </a:lnTo>
                <a:lnTo>
                  <a:pt x="123598" y="21758"/>
                </a:lnTo>
                <a:lnTo>
                  <a:pt x="124731" y="26046"/>
                </a:lnTo>
                <a:lnTo>
                  <a:pt x="124865" y="32735"/>
                </a:lnTo>
                <a:lnTo>
                  <a:pt x="124001" y="41826"/>
                </a:lnTo>
                <a:lnTo>
                  <a:pt x="122142" y="53317"/>
                </a:lnTo>
                <a:lnTo>
                  <a:pt x="120697" y="60574"/>
                </a:lnTo>
                <a:lnTo>
                  <a:pt x="120205" y="64448"/>
                </a:lnTo>
                <a:lnTo>
                  <a:pt x="120697" y="64929"/>
                </a:lnTo>
                <a:lnTo>
                  <a:pt x="121179" y="65903"/>
                </a:lnTo>
                <a:lnTo>
                  <a:pt x="116698" y="70311"/>
                </a:lnTo>
                <a:lnTo>
                  <a:pt x="97839" y="86028"/>
                </a:lnTo>
                <a:lnTo>
                  <a:pt x="91787" y="90447"/>
                </a:lnTo>
                <a:lnTo>
                  <a:pt x="89138" y="91410"/>
                </a:lnTo>
                <a:lnTo>
                  <a:pt x="85253" y="92625"/>
                </a:lnTo>
                <a:lnTo>
                  <a:pt x="82238" y="94196"/>
                </a:lnTo>
                <a:lnTo>
                  <a:pt x="79714" y="96447"/>
                </a:lnTo>
                <a:lnTo>
                  <a:pt x="78814" y="97127"/>
                </a:lnTo>
                <a:lnTo>
                  <a:pt x="72636" y="99138"/>
                </a:lnTo>
                <a:lnTo>
                  <a:pt x="68867" y="100897"/>
                </a:lnTo>
                <a:lnTo>
                  <a:pt x="65746" y="102970"/>
                </a:lnTo>
                <a:lnTo>
                  <a:pt x="61851" y="105839"/>
                </a:lnTo>
                <a:lnTo>
                  <a:pt x="55150" y="109347"/>
                </a:lnTo>
                <a:lnTo>
                  <a:pt x="36155" y="117671"/>
                </a:lnTo>
                <a:lnTo>
                  <a:pt x="28292" y="120666"/>
                </a:lnTo>
                <a:lnTo>
                  <a:pt x="22051" y="122477"/>
                </a:lnTo>
                <a:lnTo>
                  <a:pt x="11905" y="125085"/>
                </a:lnTo>
                <a:lnTo>
                  <a:pt x="5465" y="127619"/>
                </a:lnTo>
                <a:lnTo>
                  <a:pt x="0" y="132561"/>
                </a:lnTo>
                <a:lnTo>
                  <a:pt x="460" y="135294"/>
                </a:lnTo>
                <a:lnTo>
                  <a:pt x="7748" y="141273"/>
                </a:lnTo>
                <a:lnTo>
                  <a:pt x="15287" y="144979"/>
                </a:lnTo>
                <a:lnTo>
                  <a:pt x="26732" y="149409"/>
                </a:lnTo>
                <a:lnTo>
                  <a:pt x="32972" y="152005"/>
                </a:lnTo>
                <a:lnTo>
                  <a:pt x="38564" y="153052"/>
                </a:lnTo>
                <a:lnTo>
                  <a:pt x="48448" y="152005"/>
                </a:lnTo>
                <a:lnTo>
                  <a:pt x="54951" y="149796"/>
                </a:lnTo>
                <a:lnTo>
                  <a:pt x="63013" y="145890"/>
                </a:lnTo>
                <a:lnTo>
                  <a:pt x="72385" y="141210"/>
                </a:lnTo>
                <a:lnTo>
                  <a:pt x="88625" y="133221"/>
                </a:lnTo>
                <a:lnTo>
                  <a:pt x="91169" y="131828"/>
                </a:lnTo>
                <a:lnTo>
                  <a:pt x="93128" y="130571"/>
                </a:lnTo>
                <a:lnTo>
                  <a:pt x="99305" y="128781"/>
                </a:lnTo>
                <a:lnTo>
                  <a:pt x="163217" y="128781"/>
                </a:lnTo>
                <a:lnTo>
                  <a:pt x="163796" y="123336"/>
                </a:lnTo>
                <a:lnTo>
                  <a:pt x="165314" y="117169"/>
                </a:lnTo>
                <a:lnTo>
                  <a:pt x="190350" y="92803"/>
                </a:lnTo>
                <a:lnTo>
                  <a:pt x="194213" y="89965"/>
                </a:lnTo>
                <a:lnTo>
                  <a:pt x="199051" y="84887"/>
                </a:lnTo>
                <a:lnTo>
                  <a:pt x="202433" y="81494"/>
                </a:lnTo>
                <a:lnTo>
                  <a:pt x="204433" y="79201"/>
                </a:lnTo>
                <a:lnTo>
                  <a:pt x="205637" y="76783"/>
                </a:lnTo>
                <a:lnTo>
                  <a:pt x="205585" y="75212"/>
                </a:lnTo>
                <a:lnTo>
                  <a:pt x="203407" y="69411"/>
                </a:lnTo>
                <a:lnTo>
                  <a:pt x="201648" y="66867"/>
                </a:lnTo>
                <a:lnTo>
                  <a:pt x="197533" y="64448"/>
                </a:lnTo>
                <a:lnTo>
                  <a:pt x="193606" y="63725"/>
                </a:lnTo>
                <a:lnTo>
                  <a:pt x="180308" y="63244"/>
                </a:lnTo>
                <a:lnTo>
                  <a:pt x="174622" y="62029"/>
                </a:lnTo>
                <a:lnTo>
                  <a:pt x="164591" y="52239"/>
                </a:lnTo>
                <a:lnTo>
                  <a:pt x="164591" y="48605"/>
                </a:lnTo>
                <a:lnTo>
                  <a:pt x="164042" y="37022"/>
                </a:lnTo>
                <a:lnTo>
                  <a:pt x="140163" y="1748"/>
                </a:lnTo>
                <a:lnTo>
                  <a:pt x="136163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592814" y="956413"/>
            <a:ext cx="44450" cy="44450"/>
          </a:xfrm>
          <a:custGeom>
            <a:avLst/>
            <a:gdLst/>
            <a:ahLst/>
            <a:cxnLst/>
            <a:rect l="l" t="t" r="r" b="b"/>
            <a:pathLst>
              <a:path w="44450" h="44450">
                <a:moveTo>
                  <a:pt x="12439" y="0"/>
                </a:moveTo>
                <a:lnTo>
                  <a:pt x="1978" y="554"/>
                </a:lnTo>
                <a:lnTo>
                  <a:pt x="0" y="4104"/>
                </a:lnTo>
                <a:lnTo>
                  <a:pt x="1602" y="6984"/>
                </a:lnTo>
                <a:lnTo>
                  <a:pt x="5281" y="14166"/>
                </a:lnTo>
                <a:lnTo>
                  <a:pt x="30323" y="44354"/>
                </a:lnTo>
                <a:lnTo>
                  <a:pt x="40113" y="38983"/>
                </a:lnTo>
                <a:lnTo>
                  <a:pt x="44344" y="36030"/>
                </a:lnTo>
                <a:lnTo>
                  <a:pt x="41108" y="23109"/>
                </a:lnTo>
                <a:lnTo>
                  <a:pt x="39140" y="18910"/>
                </a:lnTo>
                <a:lnTo>
                  <a:pt x="32742" y="12512"/>
                </a:lnTo>
                <a:lnTo>
                  <a:pt x="29475" y="10732"/>
                </a:lnTo>
                <a:lnTo>
                  <a:pt x="19339" y="1120"/>
                </a:lnTo>
                <a:lnTo>
                  <a:pt x="1243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5028306" y="946027"/>
            <a:ext cx="328854" cy="313001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996205" y="946297"/>
            <a:ext cx="312420" cy="341630"/>
          </a:xfrm>
          <a:custGeom>
            <a:avLst/>
            <a:gdLst/>
            <a:ahLst/>
            <a:cxnLst/>
            <a:rect l="l" t="t" r="r" b="b"/>
            <a:pathLst>
              <a:path w="312420" h="341630">
                <a:moveTo>
                  <a:pt x="267440" y="196850"/>
                </a:moveTo>
                <a:lnTo>
                  <a:pt x="246516" y="196850"/>
                </a:lnTo>
                <a:lnTo>
                  <a:pt x="245430" y="259080"/>
                </a:lnTo>
                <a:lnTo>
                  <a:pt x="245305" y="264160"/>
                </a:lnTo>
                <a:lnTo>
                  <a:pt x="244826" y="274320"/>
                </a:lnTo>
                <a:lnTo>
                  <a:pt x="244259" y="284480"/>
                </a:lnTo>
                <a:lnTo>
                  <a:pt x="243559" y="294640"/>
                </a:lnTo>
                <a:lnTo>
                  <a:pt x="241406" y="323850"/>
                </a:lnTo>
                <a:lnTo>
                  <a:pt x="247699" y="336550"/>
                </a:lnTo>
                <a:lnTo>
                  <a:pt x="249102" y="339090"/>
                </a:lnTo>
                <a:lnTo>
                  <a:pt x="250976" y="341630"/>
                </a:lnTo>
                <a:lnTo>
                  <a:pt x="262745" y="341630"/>
                </a:lnTo>
                <a:lnTo>
                  <a:pt x="263478" y="339090"/>
                </a:lnTo>
                <a:lnTo>
                  <a:pt x="264222" y="337820"/>
                </a:lnTo>
                <a:lnTo>
                  <a:pt x="267164" y="331470"/>
                </a:lnTo>
                <a:lnTo>
                  <a:pt x="268389" y="328930"/>
                </a:lnTo>
                <a:lnTo>
                  <a:pt x="269070" y="326390"/>
                </a:lnTo>
                <a:lnTo>
                  <a:pt x="269300" y="321310"/>
                </a:lnTo>
                <a:lnTo>
                  <a:pt x="268871" y="317500"/>
                </a:lnTo>
                <a:lnTo>
                  <a:pt x="267897" y="309880"/>
                </a:lnTo>
                <a:lnTo>
                  <a:pt x="267511" y="290830"/>
                </a:lnTo>
                <a:lnTo>
                  <a:pt x="266681" y="259080"/>
                </a:lnTo>
                <a:lnTo>
                  <a:pt x="266145" y="241300"/>
                </a:lnTo>
                <a:lnTo>
                  <a:pt x="266243" y="228600"/>
                </a:lnTo>
                <a:lnTo>
                  <a:pt x="266339" y="223520"/>
                </a:lnTo>
                <a:lnTo>
                  <a:pt x="266535" y="215900"/>
                </a:lnTo>
                <a:lnTo>
                  <a:pt x="266987" y="203200"/>
                </a:lnTo>
                <a:lnTo>
                  <a:pt x="267440" y="196850"/>
                </a:lnTo>
                <a:close/>
              </a:path>
              <a:path w="312420" h="341630">
                <a:moveTo>
                  <a:pt x="121356" y="217170"/>
                </a:moveTo>
                <a:lnTo>
                  <a:pt x="99033" y="217170"/>
                </a:lnTo>
                <a:lnTo>
                  <a:pt x="99766" y="218440"/>
                </a:lnTo>
                <a:lnTo>
                  <a:pt x="100510" y="222250"/>
                </a:lnTo>
                <a:lnTo>
                  <a:pt x="101002" y="226060"/>
                </a:lnTo>
                <a:lnTo>
                  <a:pt x="101245" y="231140"/>
                </a:lnTo>
                <a:lnTo>
                  <a:pt x="101368" y="236220"/>
                </a:lnTo>
                <a:lnTo>
                  <a:pt x="101478" y="248920"/>
                </a:lnTo>
                <a:lnTo>
                  <a:pt x="101242" y="252730"/>
                </a:lnTo>
                <a:lnTo>
                  <a:pt x="100510" y="256540"/>
                </a:lnTo>
                <a:lnTo>
                  <a:pt x="99766" y="259080"/>
                </a:lnTo>
                <a:lnTo>
                  <a:pt x="98667" y="260350"/>
                </a:lnTo>
                <a:lnTo>
                  <a:pt x="53317" y="260350"/>
                </a:lnTo>
                <a:lnTo>
                  <a:pt x="61422" y="264160"/>
                </a:lnTo>
                <a:lnTo>
                  <a:pt x="79398" y="274320"/>
                </a:lnTo>
                <a:lnTo>
                  <a:pt x="88592" y="280670"/>
                </a:lnTo>
                <a:lnTo>
                  <a:pt x="97923" y="288290"/>
                </a:lnTo>
                <a:lnTo>
                  <a:pt x="102845" y="292100"/>
                </a:lnTo>
                <a:lnTo>
                  <a:pt x="107022" y="293370"/>
                </a:lnTo>
                <a:lnTo>
                  <a:pt x="113902" y="293370"/>
                </a:lnTo>
                <a:lnTo>
                  <a:pt x="122446" y="269240"/>
                </a:lnTo>
                <a:lnTo>
                  <a:pt x="122394" y="252730"/>
                </a:lnTo>
                <a:lnTo>
                  <a:pt x="122125" y="240030"/>
                </a:lnTo>
                <a:lnTo>
                  <a:pt x="121800" y="228600"/>
                </a:lnTo>
                <a:lnTo>
                  <a:pt x="121356" y="217170"/>
                </a:lnTo>
                <a:close/>
              </a:path>
              <a:path w="312420" h="341630">
                <a:moveTo>
                  <a:pt x="124509" y="0"/>
                </a:moveTo>
                <a:lnTo>
                  <a:pt x="115954" y="0"/>
                </a:lnTo>
                <a:lnTo>
                  <a:pt x="114677" y="2540"/>
                </a:lnTo>
                <a:lnTo>
                  <a:pt x="110478" y="10160"/>
                </a:lnTo>
                <a:lnTo>
                  <a:pt x="108007" y="13970"/>
                </a:lnTo>
                <a:lnTo>
                  <a:pt x="102373" y="19050"/>
                </a:lnTo>
                <a:lnTo>
                  <a:pt x="92862" y="26670"/>
                </a:lnTo>
                <a:lnTo>
                  <a:pt x="79007" y="39370"/>
                </a:lnTo>
                <a:lnTo>
                  <a:pt x="72589" y="45720"/>
                </a:lnTo>
                <a:lnTo>
                  <a:pt x="67255" y="50800"/>
                </a:lnTo>
                <a:lnTo>
                  <a:pt x="63369" y="55880"/>
                </a:lnTo>
                <a:lnTo>
                  <a:pt x="44270" y="85090"/>
                </a:lnTo>
                <a:lnTo>
                  <a:pt x="44836" y="87630"/>
                </a:lnTo>
                <a:lnTo>
                  <a:pt x="45569" y="91440"/>
                </a:lnTo>
                <a:lnTo>
                  <a:pt x="46982" y="95250"/>
                </a:lnTo>
                <a:lnTo>
                  <a:pt x="51160" y="100330"/>
                </a:lnTo>
                <a:lnTo>
                  <a:pt x="54658" y="104140"/>
                </a:lnTo>
                <a:lnTo>
                  <a:pt x="59579" y="107950"/>
                </a:lnTo>
                <a:lnTo>
                  <a:pt x="64008" y="113030"/>
                </a:lnTo>
                <a:lnTo>
                  <a:pt x="67694" y="116840"/>
                </a:lnTo>
                <a:lnTo>
                  <a:pt x="73589" y="127000"/>
                </a:lnTo>
                <a:lnTo>
                  <a:pt x="74699" y="130810"/>
                </a:lnTo>
                <a:lnTo>
                  <a:pt x="73966" y="132080"/>
                </a:lnTo>
                <a:lnTo>
                  <a:pt x="73222" y="134620"/>
                </a:lnTo>
                <a:lnTo>
                  <a:pt x="68919" y="135890"/>
                </a:lnTo>
                <a:lnTo>
                  <a:pt x="61805" y="142240"/>
                </a:lnTo>
                <a:lnTo>
                  <a:pt x="55571" y="146050"/>
                </a:lnTo>
                <a:lnTo>
                  <a:pt x="49718" y="151130"/>
                </a:lnTo>
                <a:lnTo>
                  <a:pt x="43747" y="156210"/>
                </a:lnTo>
                <a:lnTo>
                  <a:pt x="35674" y="163830"/>
                </a:lnTo>
                <a:lnTo>
                  <a:pt x="30376" y="168910"/>
                </a:lnTo>
                <a:lnTo>
                  <a:pt x="27821" y="171450"/>
                </a:lnTo>
                <a:lnTo>
                  <a:pt x="25465" y="173990"/>
                </a:lnTo>
                <a:lnTo>
                  <a:pt x="22931" y="175260"/>
                </a:lnTo>
                <a:lnTo>
                  <a:pt x="13046" y="184150"/>
                </a:lnTo>
                <a:lnTo>
                  <a:pt x="8711" y="186690"/>
                </a:lnTo>
                <a:lnTo>
                  <a:pt x="5790" y="187960"/>
                </a:lnTo>
                <a:lnTo>
                  <a:pt x="4408" y="189230"/>
                </a:lnTo>
                <a:lnTo>
                  <a:pt x="1800" y="195580"/>
                </a:lnTo>
                <a:lnTo>
                  <a:pt x="1486" y="196850"/>
                </a:lnTo>
                <a:lnTo>
                  <a:pt x="2869" y="200660"/>
                </a:lnTo>
                <a:lnTo>
                  <a:pt x="2554" y="201930"/>
                </a:lnTo>
                <a:lnTo>
                  <a:pt x="1235" y="203200"/>
                </a:lnTo>
                <a:lnTo>
                  <a:pt x="115" y="205740"/>
                </a:lnTo>
                <a:lnTo>
                  <a:pt x="0" y="208280"/>
                </a:lnTo>
                <a:lnTo>
                  <a:pt x="1738" y="217170"/>
                </a:lnTo>
                <a:lnTo>
                  <a:pt x="3151" y="219710"/>
                </a:lnTo>
                <a:lnTo>
                  <a:pt x="7078" y="223520"/>
                </a:lnTo>
                <a:lnTo>
                  <a:pt x="10785" y="224790"/>
                </a:lnTo>
                <a:lnTo>
                  <a:pt x="16240" y="226060"/>
                </a:lnTo>
                <a:lnTo>
                  <a:pt x="22983" y="228600"/>
                </a:lnTo>
                <a:lnTo>
                  <a:pt x="27978" y="231140"/>
                </a:lnTo>
                <a:lnTo>
                  <a:pt x="31245" y="233680"/>
                </a:lnTo>
                <a:lnTo>
                  <a:pt x="28219" y="236220"/>
                </a:lnTo>
                <a:lnTo>
                  <a:pt x="28459" y="238760"/>
                </a:lnTo>
                <a:lnTo>
                  <a:pt x="23685" y="245110"/>
                </a:lnTo>
                <a:lnTo>
                  <a:pt x="22711" y="248920"/>
                </a:lnTo>
                <a:lnTo>
                  <a:pt x="20994" y="257810"/>
                </a:lnTo>
                <a:lnTo>
                  <a:pt x="22093" y="264160"/>
                </a:lnTo>
                <a:lnTo>
                  <a:pt x="26030" y="267970"/>
                </a:lnTo>
                <a:lnTo>
                  <a:pt x="26763" y="269240"/>
                </a:lnTo>
                <a:lnTo>
                  <a:pt x="28365" y="269240"/>
                </a:lnTo>
                <a:lnTo>
                  <a:pt x="33276" y="270510"/>
                </a:lnTo>
                <a:lnTo>
                  <a:pt x="39789" y="270510"/>
                </a:lnTo>
                <a:lnTo>
                  <a:pt x="40040" y="269240"/>
                </a:lnTo>
                <a:lnTo>
                  <a:pt x="42250" y="266700"/>
                </a:lnTo>
                <a:lnTo>
                  <a:pt x="53317" y="260350"/>
                </a:lnTo>
                <a:lnTo>
                  <a:pt x="95714" y="260350"/>
                </a:lnTo>
                <a:lnTo>
                  <a:pt x="90793" y="259080"/>
                </a:lnTo>
                <a:lnTo>
                  <a:pt x="69903" y="246380"/>
                </a:lnTo>
                <a:lnTo>
                  <a:pt x="69903" y="245110"/>
                </a:lnTo>
                <a:lnTo>
                  <a:pt x="74447" y="240030"/>
                </a:lnTo>
                <a:lnTo>
                  <a:pt x="87785" y="226060"/>
                </a:lnTo>
                <a:lnTo>
                  <a:pt x="41883" y="226060"/>
                </a:lnTo>
                <a:lnTo>
                  <a:pt x="40407" y="224790"/>
                </a:lnTo>
                <a:lnTo>
                  <a:pt x="38909" y="224790"/>
                </a:lnTo>
                <a:lnTo>
                  <a:pt x="35035" y="220980"/>
                </a:lnTo>
                <a:lnTo>
                  <a:pt x="33087" y="218440"/>
                </a:lnTo>
                <a:lnTo>
                  <a:pt x="33014" y="214630"/>
                </a:lnTo>
                <a:lnTo>
                  <a:pt x="34658" y="212090"/>
                </a:lnTo>
                <a:lnTo>
                  <a:pt x="37977" y="208280"/>
                </a:lnTo>
                <a:lnTo>
                  <a:pt x="42030" y="203200"/>
                </a:lnTo>
                <a:lnTo>
                  <a:pt x="63880" y="167640"/>
                </a:lnTo>
                <a:lnTo>
                  <a:pt x="70189" y="161290"/>
                </a:lnTo>
                <a:lnTo>
                  <a:pt x="75002" y="156210"/>
                </a:lnTo>
                <a:lnTo>
                  <a:pt x="78447" y="153670"/>
                </a:lnTo>
                <a:lnTo>
                  <a:pt x="82604" y="151130"/>
                </a:lnTo>
                <a:lnTo>
                  <a:pt x="129273" y="151130"/>
                </a:lnTo>
                <a:lnTo>
                  <a:pt x="130746" y="148590"/>
                </a:lnTo>
                <a:lnTo>
                  <a:pt x="105305" y="148590"/>
                </a:lnTo>
                <a:lnTo>
                  <a:pt x="104562" y="147320"/>
                </a:lnTo>
                <a:lnTo>
                  <a:pt x="101860" y="143510"/>
                </a:lnTo>
                <a:lnTo>
                  <a:pt x="102227" y="139700"/>
                </a:lnTo>
                <a:lnTo>
                  <a:pt x="105672" y="138430"/>
                </a:lnTo>
                <a:lnTo>
                  <a:pt x="110101" y="135890"/>
                </a:lnTo>
                <a:lnTo>
                  <a:pt x="139364" y="135890"/>
                </a:lnTo>
                <a:lnTo>
                  <a:pt x="140519" y="134620"/>
                </a:lnTo>
                <a:lnTo>
                  <a:pt x="145670" y="133350"/>
                </a:lnTo>
                <a:lnTo>
                  <a:pt x="146969" y="133350"/>
                </a:lnTo>
                <a:lnTo>
                  <a:pt x="146969" y="130810"/>
                </a:lnTo>
                <a:lnTo>
                  <a:pt x="137137" y="118110"/>
                </a:lnTo>
                <a:lnTo>
                  <a:pt x="136194" y="116840"/>
                </a:lnTo>
                <a:lnTo>
                  <a:pt x="89630" y="116840"/>
                </a:lnTo>
                <a:lnTo>
                  <a:pt x="85945" y="111760"/>
                </a:lnTo>
                <a:lnTo>
                  <a:pt x="80468" y="107950"/>
                </a:lnTo>
                <a:lnTo>
                  <a:pt x="71380" y="100330"/>
                </a:lnTo>
                <a:lnTo>
                  <a:pt x="65725" y="96520"/>
                </a:lnTo>
                <a:lnTo>
                  <a:pt x="61851" y="93980"/>
                </a:lnTo>
                <a:lnTo>
                  <a:pt x="59307" y="90170"/>
                </a:lnTo>
                <a:lnTo>
                  <a:pt x="57851" y="90170"/>
                </a:lnTo>
                <a:lnTo>
                  <a:pt x="54553" y="87630"/>
                </a:lnTo>
                <a:lnTo>
                  <a:pt x="55014" y="86360"/>
                </a:lnTo>
                <a:lnTo>
                  <a:pt x="53799" y="83820"/>
                </a:lnTo>
                <a:lnTo>
                  <a:pt x="53329" y="76200"/>
                </a:lnTo>
                <a:lnTo>
                  <a:pt x="57125" y="71120"/>
                </a:lnTo>
                <a:lnTo>
                  <a:pt x="61849" y="68580"/>
                </a:lnTo>
                <a:lnTo>
                  <a:pt x="73283" y="62230"/>
                </a:lnTo>
                <a:lnTo>
                  <a:pt x="86443" y="55880"/>
                </a:lnTo>
                <a:lnTo>
                  <a:pt x="99102" y="50800"/>
                </a:lnTo>
                <a:lnTo>
                  <a:pt x="106719" y="46990"/>
                </a:lnTo>
                <a:lnTo>
                  <a:pt x="111473" y="45720"/>
                </a:lnTo>
                <a:lnTo>
                  <a:pt x="124268" y="45720"/>
                </a:lnTo>
                <a:lnTo>
                  <a:pt x="132823" y="44450"/>
                </a:lnTo>
                <a:lnTo>
                  <a:pt x="140519" y="44450"/>
                </a:lnTo>
                <a:lnTo>
                  <a:pt x="141754" y="38100"/>
                </a:lnTo>
                <a:lnTo>
                  <a:pt x="141472" y="35560"/>
                </a:lnTo>
                <a:lnTo>
                  <a:pt x="141069" y="29210"/>
                </a:lnTo>
                <a:lnTo>
                  <a:pt x="127462" y="2540"/>
                </a:lnTo>
                <a:lnTo>
                  <a:pt x="124509" y="0"/>
                </a:lnTo>
                <a:close/>
              </a:path>
              <a:path w="312420" h="341630">
                <a:moveTo>
                  <a:pt x="207072" y="149860"/>
                </a:moveTo>
                <a:lnTo>
                  <a:pt x="183104" y="149860"/>
                </a:lnTo>
                <a:lnTo>
                  <a:pt x="181859" y="153670"/>
                </a:lnTo>
                <a:lnTo>
                  <a:pt x="178125" y="160020"/>
                </a:lnTo>
                <a:lnTo>
                  <a:pt x="171901" y="170180"/>
                </a:lnTo>
                <a:lnTo>
                  <a:pt x="163188" y="184150"/>
                </a:lnTo>
                <a:lnTo>
                  <a:pt x="158051" y="191770"/>
                </a:lnTo>
                <a:lnTo>
                  <a:pt x="152958" y="199390"/>
                </a:lnTo>
                <a:lnTo>
                  <a:pt x="147913" y="205740"/>
                </a:lnTo>
                <a:lnTo>
                  <a:pt x="142917" y="210820"/>
                </a:lnTo>
                <a:lnTo>
                  <a:pt x="138487" y="215900"/>
                </a:lnTo>
                <a:lnTo>
                  <a:pt x="135723" y="218440"/>
                </a:lnTo>
                <a:lnTo>
                  <a:pt x="132959" y="224790"/>
                </a:lnTo>
                <a:lnTo>
                  <a:pt x="132959" y="232410"/>
                </a:lnTo>
                <a:lnTo>
                  <a:pt x="133880" y="234950"/>
                </a:lnTo>
                <a:lnTo>
                  <a:pt x="137566" y="238760"/>
                </a:lnTo>
                <a:lnTo>
                  <a:pt x="140079" y="240030"/>
                </a:lnTo>
                <a:lnTo>
                  <a:pt x="143283" y="238760"/>
                </a:lnTo>
                <a:lnTo>
                  <a:pt x="145985" y="238760"/>
                </a:lnTo>
                <a:lnTo>
                  <a:pt x="152131" y="236220"/>
                </a:lnTo>
                <a:lnTo>
                  <a:pt x="171303" y="228600"/>
                </a:lnTo>
                <a:lnTo>
                  <a:pt x="183104" y="222250"/>
                </a:lnTo>
                <a:lnTo>
                  <a:pt x="188079" y="219710"/>
                </a:lnTo>
                <a:lnTo>
                  <a:pt x="194898" y="217170"/>
                </a:lnTo>
                <a:lnTo>
                  <a:pt x="203561" y="213360"/>
                </a:lnTo>
                <a:lnTo>
                  <a:pt x="214066" y="208280"/>
                </a:lnTo>
                <a:lnTo>
                  <a:pt x="224348" y="204470"/>
                </a:lnTo>
                <a:lnTo>
                  <a:pt x="168099" y="204470"/>
                </a:lnTo>
                <a:lnTo>
                  <a:pt x="169094" y="201930"/>
                </a:lnTo>
                <a:lnTo>
                  <a:pt x="171316" y="199390"/>
                </a:lnTo>
                <a:lnTo>
                  <a:pt x="176143" y="191770"/>
                </a:lnTo>
                <a:lnTo>
                  <a:pt x="183574" y="181610"/>
                </a:lnTo>
                <a:lnTo>
                  <a:pt x="193606" y="168910"/>
                </a:lnTo>
                <a:lnTo>
                  <a:pt x="203529" y="154940"/>
                </a:lnTo>
                <a:lnTo>
                  <a:pt x="207072" y="149860"/>
                </a:lnTo>
                <a:close/>
              </a:path>
              <a:path w="312420" h="341630">
                <a:moveTo>
                  <a:pt x="129273" y="151130"/>
                </a:moveTo>
                <a:lnTo>
                  <a:pt x="84814" y="151130"/>
                </a:lnTo>
                <a:lnTo>
                  <a:pt x="85882" y="153670"/>
                </a:lnTo>
                <a:lnTo>
                  <a:pt x="86866" y="154940"/>
                </a:lnTo>
                <a:lnTo>
                  <a:pt x="88091" y="156210"/>
                </a:lnTo>
                <a:lnTo>
                  <a:pt x="89075" y="158750"/>
                </a:lnTo>
                <a:lnTo>
                  <a:pt x="89819" y="163830"/>
                </a:lnTo>
                <a:lnTo>
                  <a:pt x="90300" y="168910"/>
                </a:lnTo>
                <a:lnTo>
                  <a:pt x="89567" y="172720"/>
                </a:lnTo>
                <a:lnTo>
                  <a:pt x="62344" y="207010"/>
                </a:lnTo>
                <a:lnTo>
                  <a:pt x="57137" y="212090"/>
                </a:lnTo>
                <a:lnTo>
                  <a:pt x="52207" y="217170"/>
                </a:lnTo>
                <a:lnTo>
                  <a:pt x="45810" y="223520"/>
                </a:lnTo>
                <a:lnTo>
                  <a:pt x="41883" y="226060"/>
                </a:lnTo>
                <a:lnTo>
                  <a:pt x="87785" y="226060"/>
                </a:lnTo>
                <a:lnTo>
                  <a:pt x="92635" y="220980"/>
                </a:lnTo>
                <a:lnTo>
                  <a:pt x="97557" y="217170"/>
                </a:lnTo>
                <a:lnTo>
                  <a:pt x="121356" y="217170"/>
                </a:lnTo>
                <a:lnTo>
                  <a:pt x="121158" y="212090"/>
                </a:lnTo>
                <a:lnTo>
                  <a:pt x="120666" y="205740"/>
                </a:lnTo>
                <a:lnTo>
                  <a:pt x="120540" y="200660"/>
                </a:lnTo>
                <a:lnTo>
                  <a:pt x="121032" y="198120"/>
                </a:lnTo>
                <a:lnTo>
                  <a:pt x="122268" y="195580"/>
                </a:lnTo>
                <a:lnTo>
                  <a:pt x="124477" y="193040"/>
                </a:lnTo>
                <a:lnTo>
                  <a:pt x="127671" y="189230"/>
                </a:lnTo>
                <a:lnTo>
                  <a:pt x="130498" y="185420"/>
                </a:lnTo>
                <a:lnTo>
                  <a:pt x="132959" y="181610"/>
                </a:lnTo>
                <a:lnTo>
                  <a:pt x="134917" y="177800"/>
                </a:lnTo>
                <a:lnTo>
                  <a:pt x="114760" y="177800"/>
                </a:lnTo>
                <a:lnTo>
                  <a:pt x="114520" y="176530"/>
                </a:lnTo>
                <a:lnTo>
                  <a:pt x="114887" y="175260"/>
                </a:lnTo>
                <a:lnTo>
                  <a:pt x="117467" y="170180"/>
                </a:lnTo>
                <a:lnTo>
                  <a:pt x="122262" y="161290"/>
                </a:lnTo>
                <a:lnTo>
                  <a:pt x="129273" y="151130"/>
                </a:lnTo>
                <a:close/>
              </a:path>
              <a:path w="312420" h="341630">
                <a:moveTo>
                  <a:pt x="259060" y="12700"/>
                </a:moveTo>
                <a:lnTo>
                  <a:pt x="247965" y="26670"/>
                </a:lnTo>
                <a:lnTo>
                  <a:pt x="248358" y="31750"/>
                </a:lnTo>
                <a:lnTo>
                  <a:pt x="249468" y="43180"/>
                </a:lnTo>
                <a:lnTo>
                  <a:pt x="249364" y="46990"/>
                </a:lnTo>
                <a:lnTo>
                  <a:pt x="247814" y="69850"/>
                </a:lnTo>
                <a:lnTo>
                  <a:pt x="247178" y="82550"/>
                </a:lnTo>
                <a:lnTo>
                  <a:pt x="247070" y="87630"/>
                </a:lnTo>
                <a:lnTo>
                  <a:pt x="246968" y="96520"/>
                </a:lnTo>
                <a:lnTo>
                  <a:pt x="247084" y="105410"/>
                </a:lnTo>
                <a:lnTo>
                  <a:pt x="247625" y="116840"/>
                </a:lnTo>
                <a:lnTo>
                  <a:pt x="248546" y="132080"/>
                </a:lnTo>
                <a:lnTo>
                  <a:pt x="248669" y="147320"/>
                </a:lnTo>
                <a:lnTo>
                  <a:pt x="224956" y="179070"/>
                </a:lnTo>
                <a:lnTo>
                  <a:pt x="212412" y="185420"/>
                </a:lnTo>
                <a:lnTo>
                  <a:pt x="204789" y="187960"/>
                </a:lnTo>
                <a:lnTo>
                  <a:pt x="186842" y="195580"/>
                </a:lnTo>
                <a:lnTo>
                  <a:pt x="181805" y="198120"/>
                </a:lnTo>
                <a:lnTo>
                  <a:pt x="179596" y="200660"/>
                </a:lnTo>
                <a:lnTo>
                  <a:pt x="177073" y="201930"/>
                </a:lnTo>
                <a:lnTo>
                  <a:pt x="173146" y="203200"/>
                </a:lnTo>
                <a:lnTo>
                  <a:pt x="170434" y="204470"/>
                </a:lnTo>
                <a:lnTo>
                  <a:pt x="224348" y="204470"/>
                </a:lnTo>
                <a:lnTo>
                  <a:pt x="232324" y="200660"/>
                </a:lnTo>
                <a:lnTo>
                  <a:pt x="237992" y="199390"/>
                </a:lnTo>
                <a:lnTo>
                  <a:pt x="241353" y="198120"/>
                </a:lnTo>
                <a:lnTo>
                  <a:pt x="246516" y="196850"/>
                </a:lnTo>
                <a:lnTo>
                  <a:pt x="267440" y="196850"/>
                </a:lnTo>
                <a:lnTo>
                  <a:pt x="267531" y="195580"/>
                </a:lnTo>
                <a:lnTo>
                  <a:pt x="268641" y="185420"/>
                </a:lnTo>
                <a:lnTo>
                  <a:pt x="281551" y="177800"/>
                </a:lnTo>
                <a:lnTo>
                  <a:pt x="288054" y="176530"/>
                </a:lnTo>
                <a:lnTo>
                  <a:pt x="302566" y="173990"/>
                </a:lnTo>
                <a:lnTo>
                  <a:pt x="306922" y="172720"/>
                </a:lnTo>
                <a:lnTo>
                  <a:pt x="311100" y="168910"/>
                </a:lnTo>
                <a:lnTo>
                  <a:pt x="312147" y="166370"/>
                </a:lnTo>
                <a:lnTo>
                  <a:pt x="312147" y="158750"/>
                </a:lnTo>
                <a:lnTo>
                  <a:pt x="311414" y="157480"/>
                </a:lnTo>
                <a:lnTo>
                  <a:pt x="269133" y="157480"/>
                </a:lnTo>
                <a:lnTo>
                  <a:pt x="268515" y="156210"/>
                </a:lnTo>
                <a:lnTo>
                  <a:pt x="268354" y="153670"/>
                </a:lnTo>
                <a:lnTo>
                  <a:pt x="268389" y="148590"/>
                </a:lnTo>
                <a:lnTo>
                  <a:pt x="268641" y="148590"/>
                </a:lnTo>
                <a:lnTo>
                  <a:pt x="268641" y="147320"/>
                </a:lnTo>
                <a:lnTo>
                  <a:pt x="296095" y="147320"/>
                </a:lnTo>
                <a:lnTo>
                  <a:pt x="291865" y="144780"/>
                </a:lnTo>
                <a:lnTo>
                  <a:pt x="286038" y="139700"/>
                </a:lnTo>
                <a:lnTo>
                  <a:pt x="280716" y="135890"/>
                </a:lnTo>
                <a:lnTo>
                  <a:pt x="275900" y="130810"/>
                </a:lnTo>
                <a:lnTo>
                  <a:pt x="271593" y="124460"/>
                </a:lnTo>
                <a:lnTo>
                  <a:pt x="269625" y="121920"/>
                </a:lnTo>
                <a:lnTo>
                  <a:pt x="268463" y="119380"/>
                </a:lnTo>
                <a:lnTo>
                  <a:pt x="267719" y="113030"/>
                </a:lnTo>
                <a:lnTo>
                  <a:pt x="267593" y="107950"/>
                </a:lnTo>
                <a:lnTo>
                  <a:pt x="267478" y="87630"/>
                </a:lnTo>
                <a:lnTo>
                  <a:pt x="267574" y="68580"/>
                </a:lnTo>
                <a:lnTo>
                  <a:pt x="267719" y="66040"/>
                </a:lnTo>
                <a:lnTo>
                  <a:pt x="268086" y="62230"/>
                </a:lnTo>
                <a:lnTo>
                  <a:pt x="269373" y="55880"/>
                </a:lnTo>
                <a:lnTo>
                  <a:pt x="274546" y="38100"/>
                </a:lnTo>
                <a:lnTo>
                  <a:pt x="276012" y="31750"/>
                </a:lnTo>
                <a:lnTo>
                  <a:pt x="276012" y="24130"/>
                </a:lnTo>
                <a:lnTo>
                  <a:pt x="273499" y="20320"/>
                </a:lnTo>
                <a:lnTo>
                  <a:pt x="263416" y="13970"/>
                </a:lnTo>
                <a:lnTo>
                  <a:pt x="259060" y="12700"/>
                </a:lnTo>
                <a:close/>
              </a:path>
              <a:path w="312420" h="341630">
                <a:moveTo>
                  <a:pt x="159251" y="50800"/>
                </a:moveTo>
                <a:lnTo>
                  <a:pt x="156791" y="53340"/>
                </a:lnTo>
                <a:lnTo>
                  <a:pt x="157712" y="58420"/>
                </a:lnTo>
                <a:lnTo>
                  <a:pt x="163010" y="63500"/>
                </a:lnTo>
                <a:lnTo>
                  <a:pt x="167235" y="68580"/>
                </a:lnTo>
                <a:lnTo>
                  <a:pt x="171993" y="72390"/>
                </a:lnTo>
                <a:lnTo>
                  <a:pt x="177283" y="77470"/>
                </a:lnTo>
                <a:lnTo>
                  <a:pt x="183104" y="81280"/>
                </a:lnTo>
                <a:lnTo>
                  <a:pt x="187889" y="85090"/>
                </a:lnTo>
                <a:lnTo>
                  <a:pt x="187889" y="88900"/>
                </a:lnTo>
                <a:lnTo>
                  <a:pt x="186046" y="92710"/>
                </a:lnTo>
                <a:lnTo>
                  <a:pt x="178675" y="105410"/>
                </a:lnTo>
                <a:lnTo>
                  <a:pt x="174497" y="111760"/>
                </a:lnTo>
                <a:lnTo>
                  <a:pt x="169827" y="116840"/>
                </a:lnTo>
                <a:lnTo>
                  <a:pt x="165408" y="123190"/>
                </a:lnTo>
                <a:lnTo>
                  <a:pt x="162330" y="128270"/>
                </a:lnTo>
                <a:lnTo>
                  <a:pt x="160612" y="132080"/>
                </a:lnTo>
                <a:lnTo>
                  <a:pt x="158235" y="134620"/>
                </a:lnTo>
                <a:lnTo>
                  <a:pt x="153694" y="140970"/>
                </a:lnTo>
                <a:lnTo>
                  <a:pt x="146989" y="147320"/>
                </a:lnTo>
                <a:lnTo>
                  <a:pt x="138121" y="157480"/>
                </a:lnTo>
                <a:lnTo>
                  <a:pt x="129270" y="166370"/>
                </a:lnTo>
                <a:lnTo>
                  <a:pt x="122633" y="172720"/>
                </a:lnTo>
                <a:lnTo>
                  <a:pt x="118209" y="176530"/>
                </a:lnTo>
                <a:lnTo>
                  <a:pt x="115996" y="177800"/>
                </a:lnTo>
                <a:lnTo>
                  <a:pt x="134917" y="177800"/>
                </a:lnTo>
                <a:lnTo>
                  <a:pt x="138791" y="172720"/>
                </a:lnTo>
                <a:lnTo>
                  <a:pt x="150340" y="156210"/>
                </a:lnTo>
                <a:lnTo>
                  <a:pt x="154466" y="151130"/>
                </a:lnTo>
                <a:lnTo>
                  <a:pt x="156916" y="147320"/>
                </a:lnTo>
                <a:lnTo>
                  <a:pt x="159869" y="144780"/>
                </a:lnTo>
                <a:lnTo>
                  <a:pt x="210616" y="144780"/>
                </a:lnTo>
                <a:lnTo>
                  <a:pt x="214869" y="137160"/>
                </a:lnTo>
                <a:lnTo>
                  <a:pt x="216286" y="133350"/>
                </a:lnTo>
                <a:lnTo>
                  <a:pt x="216286" y="132080"/>
                </a:lnTo>
                <a:lnTo>
                  <a:pt x="213941" y="128270"/>
                </a:lnTo>
                <a:lnTo>
                  <a:pt x="212386" y="127000"/>
                </a:lnTo>
                <a:lnTo>
                  <a:pt x="174246" y="127000"/>
                </a:lnTo>
                <a:lnTo>
                  <a:pt x="171303" y="124460"/>
                </a:lnTo>
                <a:lnTo>
                  <a:pt x="198652" y="93980"/>
                </a:lnTo>
                <a:lnTo>
                  <a:pt x="201166" y="92710"/>
                </a:lnTo>
                <a:lnTo>
                  <a:pt x="205899" y="90170"/>
                </a:lnTo>
                <a:lnTo>
                  <a:pt x="213375" y="86360"/>
                </a:lnTo>
                <a:lnTo>
                  <a:pt x="215407" y="82550"/>
                </a:lnTo>
                <a:lnTo>
                  <a:pt x="212988" y="74930"/>
                </a:lnTo>
                <a:lnTo>
                  <a:pt x="202580" y="66040"/>
                </a:lnTo>
                <a:lnTo>
                  <a:pt x="193910" y="57150"/>
                </a:lnTo>
                <a:lnTo>
                  <a:pt x="187523" y="54610"/>
                </a:lnTo>
                <a:lnTo>
                  <a:pt x="185559" y="53340"/>
                </a:lnTo>
                <a:lnTo>
                  <a:pt x="161262" y="53340"/>
                </a:lnTo>
                <a:lnTo>
                  <a:pt x="159251" y="50800"/>
                </a:lnTo>
                <a:close/>
              </a:path>
              <a:path w="312420" h="341630">
                <a:moveTo>
                  <a:pt x="296095" y="147320"/>
                </a:moveTo>
                <a:lnTo>
                  <a:pt x="268641" y="147320"/>
                </a:lnTo>
                <a:lnTo>
                  <a:pt x="269373" y="148590"/>
                </a:lnTo>
                <a:lnTo>
                  <a:pt x="272326" y="151130"/>
                </a:lnTo>
                <a:lnTo>
                  <a:pt x="272881" y="153670"/>
                </a:lnTo>
                <a:lnTo>
                  <a:pt x="272148" y="156210"/>
                </a:lnTo>
                <a:lnTo>
                  <a:pt x="271342" y="157480"/>
                </a:lnTo>
                <a:lnTo>
                  <a:pt x="311414" y="157480"/>
                </a:lnTo>
                <a:lnTo>
                  <a:pt x="308461" y="154940"/>
                </a:lnTo>
                <a:lnTo>
                  <a:pt x="302441" y="151130"/>
                </a:lnTo>
                <a:lnTo>
                  <a:pt x="296095" y="147320"/>
                </a:lnTo>
                <a:close/>
              </a:path>
              <a:path w="312420" h="341630">
                <a:moveTo>
                  <a:pt x="210616" y="144780"/>
                </a:moveTo>
                <a:lnTo>
                  <a:pt x="159869" y="144780"/>
                </a:lnTo>
                <a:lnTo>
                  <a:pt x="164298" y="147320"/>
                </a:lnTo>
                <a:lnTo>
                  <a:pt x="167492" y="149860"/>
                </a:lnTo>
                <a:lnTo>
                  <a:pt x="171418" y="151130"/>
                </a:lnTo>
                <a:lnTo>
                  <a:pt x="176099" y="149860"/>
                </a:lnTo>
                <a:lnTo>
                  <a:pt x="207072" y="149860"/>
                </a:lnTo>
                <a:lnTo>
                  <a:pt x="210616" y="144780"/>
                </a:lnTo>
                <a:close/>
              </a:path>
              <a:path w="312420" h="341630">
                <a:moveTo>
                  <a:pt x="139364" y="135890"/>
                </a:moveTo>
                <a:lnTo>
                  <a:pt x="112310" y="135890"/>
                </a:lnTo>
                <a:lnTo>
                  <a:pt x="112310" y="140970"/>
                </a:lnTo>
                <a:lnTo>
                  <a:pt x="111326" y="143510"/>
                </a:lnTo>
                <a:lnTo>
                  <a:pt x="109357" y="146050"/>
                </a:lnTo>
                <a:lnTo>
                  <a:pt x="107881" y="147320"/>
                </a:lnTo>
                <a:lnTo>
                  <a:pt x="106897" y="148590"/>
                </a:lnTo>
                <a:lnTo>
                  <a:pt x="130746" y="148590"/>
                </a:lnTo>
                <a:lnTo>
                  <a:pt x="135901" y="139700"/>
                </a:lnTo>
                <a:lnTo>
                  <a:pt x="139364" y="135890"/>
                </a:lnTo>
                <a:close/>
              </a:path>
              <a:path w="312420" h="341630">
                <a:moveTo>
                  <a:pt x="200925" y="119380"/>
                </a:moveTo>
                <a:lnTo>
                  <a:pt x="195753" y="119380"/>
                </a:lnTo>
                <a:lnTo>
                  <a:pt x="191700" y="120650"/>
                </a:lnTo>
                <a:lnTo>
                  <a:pt x="186046" y="123190"/>
                </a:lnTo>
                <a:lnTo>
                  <a:pt x="178675" y="125730"/>
                </a:lnTo>
                <a:lnTo>
                  <a:pt x="174246" y="127000"/>
                </a:lnTo>
                <a:lnTo>
                  <a:pt x="212386" y="127000"/>
                </a:lnTo>
                <a:lnTo>
                  <a:pt x="204611" y="120650"/>
                </a:lnTo>
                <a:lnTo>
                  <a:pt x="200925" y="119380"/>
                </a:lnTo>
                <a:close/>
              </a:path>
              <a:path w="312420" h="341630">
                <a:moveTo>
                  <a:pt x="126875" y="107950"/>
                </a:moveTo>
                <a:lnTo>
                  <a:pt x="117284" y="107950"/>
                </a:lnTo>
                <a:lnTo>
                  <a:pt x="111692" y="109220"/>
                </a:lnTo>
                <a:lnTo>
                  <a:pt x="105305" y="113030"/>
                </a:lnTo>
                <a:lnTo>
                  <a:pt x="99640" y="115570"/>
                </a:lnTo>
                <a:lnTo>
                  <a:pt x="95777" y="116840"/>
                </a:lnTo>
                <a:lnTo>
                  <a:pt x="136194" y="116840"/>
                </a:lnTo>
                <a:lnTo>
                  <a:pt x="134310" y="114300"/>
                </a:lnTo>
                <a:lnTo>
                  <a:pt x="132582" y="111760"/>
                </a:lnTo>
                <a:lnTo>
                  <a:pt x="130372" y="109220"/>
                </a:lnTo>
                <a:lnTo>
                  <a:pt x="126875" y="107950"/>
                </a:lnTo>
                <a:close/>
              </a:path>
              <a:path w="312420" h="341630">
                <a:moveTo>
                  <a:pt x="183596" y="52070"/>
                </a:moveTo>
                <a:lnTo>
                  <a:pt x="172078" y="52070"/>
                </a:lnTo>
                <a:lnTo>
                  <a:pt x="167900" y="53340"/>
                </a:lnTo>
                <a:lnTo>
                  <a:pt x="185559" y="53340"/>
                </a:lnTo>
                <a:lnTo>
                  <a:pt x="183596" y="52070"/>
                </a:lnTo>
                <a:close/>
              </a:path>
              <a:path w="312420" h="341630">
                <a:moveTo>
                  <a:pt x="140519" y="44450"/>
                </a:moveTo>
                <a:lnTo>
                  <a:pt x="132823" y="44450"/>
                </a:lnTo>
                <a:lnTo>
                  <a:pt x="136309" y="48260"/>
                </a:lnTo>
                <a:lnTo>
                  <a:pt x="138121" y="46990"/>
                </a:lnTo>
                <a:lnTo>
                  <a:pt x="139388" y="46990"/>
                </a:lnTo>
                <a:lnTo>
                  <a:pt x="140121" y="45720"/>
                </a:lnTo>
                <a:lnTo>
                  <a:pt x="140519" y="4445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灯片编号占位符 4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616686" y="701675"/>
            <a:ext cx="12837921" cy="8463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5500" b="0" i="0">
                <a:solidFill>
                  <a:schemeClr val="bg1"/>
                </a:solidFill>
                <a:latin typeface="宋体" panose="02010600030101010101" pitchFamily="2" charset="-122"/>
                <a:ea typeface="+mj-ea"/>
                <a:cs typeface="宋体" panose="02010600030101010101" pitchFamily="2" charset="-122"/>
              </a:defRPr>
            </a:lvl1pPr>
          </a:lstStyle>
          <a:p>
            <a:r>
              <a:rPr lang="en-US" altLang="zh-CN" kern="0" dirty="0" err="1"/>
              <a:t>Matlab</a:t>
            </a:r>
            <a:r>
              <a:rPr lang="zh-CN" altLang="en-US" kern="0" dirty="0"/>
              <a:t>语言基础：课堂练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65450" y="1768475"/>
          <a:ext cx="351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3" imgW="1447172" imgH="355446" progId="Equation.DSMT4">
                  <p:embed/>
                </p:oleObj>
              </mc:Choice>
              <mc:Fallback>
                <p:oleObj r:id="rId3" imgW="1447172" imgH="3554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768475"/>
                        <a:ext cx="3517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27050" y="1844675"/>
            <a:ext cx="8229600" cy="1437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练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1】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求使                            的最小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。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1060450" y="2759075"/>
            <a:ext cx="15300191" cy="258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y=0;</a:t>
            </a:r>
          </a:p>
          <a:p>
            <a:pPr algn="just"/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n=0;</a:t>
            </a:r>
          </a:p>
          <a:p>
            <a:pPr algn="just"/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while (y&lt;=1.5)</a:t>
            </a:r>
          </a:p>
          <a:p>
            <a:pPr algn="just"/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    n=n+1;</a:t>
            </a:r>
          </a:p>
          <a:p>
            <a:pPr algn="just"/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    y=y+1/n/n;</a:t>
            </a:r>
          </a:p>
          <a:p>
            <a:pPr algn="just"/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end</a:t>
            </a:r>
          </a:p>
          <a:p>
            <a:pPr algn="just"/>
            <a:r>
              <a:rPr lang="en-US" altLang="zh-CN" sz="2400" kern="1000" dirty="0" err="1">
                <a:latin typeface="Courier New" panose="02070309020205020404" pitchFamily="49" charset="0"/>
                <a:ea typeface="仿宋_GB2312"/>
              </a:rPr>
              <a:t>disp</a:t>
            </a:r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(['</a:t>
            </a:r>
            <a:r>
              <a:rPr lang="zh-CN" altLang="en-US" sz="2400" kern="1000" dirty="0">
                <a:latin typeface="Courier New" panose="02070309020205020404" pitchFamily="49" charset="0"/>
                <a:ea typeface="仿宋_GB2312"/>
              </a:rPr>
              <a:t>满足条件的</a:t>
            </a:r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n</a:t>
            </a:r>
            <a:r>
              <a:rPr lang="zh-CN" altLang="en-US" sz="2400" kern="1000" dirty="0">
                <a:latin typeface="Courier New" panose="02070309020205020404" pitchFamily="49" charset="0"/>
                <a:ea typeface="仿宋_GB2312"/>
              </a:rPr>
              <a:t>是：</a:t>
            </a:r>
            <a:r>
              <a:rPr lang="en-US" altLang="zh-CN" sz="2400" kern="1000" dirty="0">
                <a:latin typeface="Courier New" panose="02070309020205020404" pitchFamily="49" charset="0"/>
                <a:ea typeface="仿宋_GB2312"/>
              </a:rPr>
              <a:t>',num2str(n)])</a:t>
            </a:r>
          </a:p>
          <a:p>
            <a:endParaRPr lang="zh-CN" altLang="en-US" sz="2400" dirty="0"/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298450" y="5807075"/>
            <a:ext cx="15300191" cy="258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algun Gothic" panose="020B0503020000020004" pitchFamily="34" charset="-127"/>
              </a:rPr>
              <a:t>练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2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】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x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y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z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均为正整数，求下列不定方程组共有多少组解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Malgun Gothic" panose="020B0503020000020004" pitchFamily="34" charset="-127"/>
            </a:endParaRPr>
          </a:p>
          <a:p>
            <a:pPr marL="0" marR="0" lvl="0" indent="0" algn="l" defTabSz="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Malgun Gothic" panose="020B0503020000020004" pitchFamily="34" charset="-127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670050" y="6340475"/>
            <a:ext cx="1005205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n = 0;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a = []; 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建立一个空矩阵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a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，用于存放方程的解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for x = 1 : 14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   for y = 1 : 19-x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       z = 20 - x - y;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       if 25* x + 20 * y + 16 * z == 400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           a = [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;x,y,z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];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           n = 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n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+ 1;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       end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   end</a:t>
            </a:r>
          </a:p>
          <a:p>
            <a:pPr algn="just"/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end</a:t>
            </a:r>
          </a:p>
          <a:p>
            <a:pPr algn="just"/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disp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['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方程组共有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',num2str(n),'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组解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']);</a:t>
            </a:r>
          </a:p>
          <a:p>
            <a:pPr algn="just"/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disp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a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EEC50D-929E-B644-9422-EA97AB735F04}"/>
              </a:ext>
            </a:extLst>
          </p:cNvPr>
          <p:cNvSpPr txBox="1"/>
          <p:nvPr/>
        </p:nvSpPr>
        <p:spPr>
          <a:xfrm>
            <a:off x="10052050" y="2015957"/>
            <a:ext cx="57096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5"/>
              </a:rPr>
              <a:t>https://www.mathworks.com/help/symbolic/symsum.html</a:t>
            </a:r>
            <a:endParaRPr lang="en-US" dirty="0"/>
          </a:p>
          <a:p>
            <a:r>
              <a:rPr lang="en-US" dirty="0"/>
              <a:t>https://</a:t>
            </a:r>
            <a:r>
              <a:rPr lang="en-US" dirty="0" err="1"/>
              <a:t>www.mathworks.com</a:t>
            </a:r>
            <a:r>
              <a:rPr lang="en-US" dirty="0"/>
              <a:t>/help/symbolic/</a:t>
            </a:r>
            <a:r>
              <a:rPr lang="en-US" dirty="0" err="1"/>
              <a:t>solve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5891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0" y="2606675"/>
            <a:ext cx="16284287" cy="369332"/>
          </a:xfrm>
        </p:spPr>
        <p:txBody>
          <a:bodyPr/>
          <a:lstStyle/>
          <a:p>
            <a:r>
              <a:rPr lang="en-US" altLang="zh-CN" sz="2400" kern="1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【</a:t>
            </a:r>
            <a:r>
              <a:rPr lang="zh-CN" altLang="en-US" sz="2400" kern="1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练习</a:t>
            </a:r>
            <a:r>
              <a:rPr lang="en-US" altLang="zh-CN" sz="2400" kern="1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3】</a:t>
            </a:r>
            <a:r>
              <a:rPr lang="zh-CN" altLang="en-US" sz="2400" kern="1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Malgun Gothic" panose="020B0503020000020004" pitchFamily="34" charset="-127"/>
              </a:rPr>
              <a:t>用符号计算求下列函数的导数。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185650" y="1920875"/>
            <a:ext cx="7654290" cy="8309967"/>
          </a:xfrm>
        </p:spPr>
        <p:txBody>
          <a:bodyPr/>
          <a:lstStyle/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1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sym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x;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diff(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co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x*x))               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n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=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-2*x*sin(x^2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diff(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co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x*x),x,2)      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对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x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的二阶导数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n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=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- 2*sin(x^2) - 4*x^2*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co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x^2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diff(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co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x*x),x,3)      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对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x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的三阶导数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n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=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8*x^3*sin(x^2) - 12*x*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co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x^2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2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sym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a b t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fx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=a*(t-sin(t));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fy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=b*(1-cos(t));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diff(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fy,t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)/diff(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fx,t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)  	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对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x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的一阶导数  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n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=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-(b*sin(t))/(a*(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co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t) - 1)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(3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</a:t>
            </a: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sym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x y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diff(x^6-3*y^4+2*x^2*y^2,x)   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对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x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的偏导数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n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=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6*x^5 + 4*x*y^2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diff(x^6-3*y^4+2*x^2*y^2,y)        %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求对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y</a:t>
            </a:r>
            <a:r>
              <a:rPr lang="zh-CN" altLang="en-US" kern="1000" dirty="0">
                <a:latin typeface="Courier New" panose="02070309020205020404" pitchFamily="49" charset="0"/>
                <a:ea typeface="仿宋_GB2312"/>
              </a:rPr>
              <a:t>的偏导数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n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=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4*x^2*y - 12*y^3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&gt;&gt; diff(x^6-3*y^4+2*x^2*y^2,x,y)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 err="1">
                <a:latin typeface="Courier New" panose="02070309020205020404" pitchFamily="49" charset="0"/>
                <a:ea typeface="仿宋_GB2312"/>
              </a:rPr>
              <a:t>ans</a:t>
            </a: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 =</a:t>
            </a:r>
          </a:p>
          <a:p>
            <a:pPr algn="just">
              <a:spcAft>
                <a:spcPts val="0"/>
              </a:spcAft>
            </a:pPr>
            <a:r>
              <a:rPr lang="en-US" altLang="zh-CN" kern="1000" dirty="0">
                <a:latin typeface="Courier New" panose="02070309020205020404" pitchFamily="49" charset="0"/>
                <a:ea typeface="仿宋_GB2312"/>
              </a:rPr>
              <a:t>8*x*y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74650" y="3673475"/>
            <a:ext cx="11396703" cy="1723263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908050" y="701675"/>
            <a:ext cx="12837921" cy="84638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5500" b="0" i="0">
                <a:solidFill>
                  <a:schemeClr val="bg1"/>
                </a:solidFill>
                <a:latin typeface="宋体" panose="02010600030101010101" pitchFamily="2" charset="-122"/>
                <a:ea typeface="+mj-ea"/>
                <a:cs typeface="宋体" panose="02010600030101010101" pitchFamily="2" charset="-122"/>
              </a:defRPr>
            </a:lvl1pPr>
          </a:lstStyle>
          <a:p>
            <a:r>
              <a:rPr lang="en-US" altLang="zh-CN" kern="0" dirty="0" err="1"/>
              <a:t>Matlab</a:t>
            </a:r>
            <a:r>
              <a:rPr lang="zh-CN" altLang="en-US" kern="0" dirty="0"/>
              <a:t>语言基础：课堂练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6C3432-863F-CD4E-8809-4172063425CA}"/>
              </a:ext>
            </a:extLst>
          </p:cNvPr>
          <p:cNvSpPr txBox="1"/>
          <p:nvPr/>
        </p:nvSpPr>
        <p:spPr>
          <a:xfrm>
            <a:off x="527050" y="2237343"/>
            <a:ext cx="6291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mathworks.com</a:t>
            </a:r>
            <a:r>
              <a:rPr lang="en-US" dirty="0"/>
              <a:t>/help/symbolic/</a:t>
            </a:r>
            <a:r>
              <a:rPr lang="en-US" dirty="0" err="1"/>
              <a:t>differentiation.html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9</TotalTime>
  <Words>572</Words>
  <Application>Microsoft Macintosh PowerPoint</Application>
  <PresentationFormat>Custom</PresentationFormat>
  <Paragraphs>61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等线</vt:lpstr>
      <vt:lpstr>黑体</vt:lpstr>
      <vt:lpstr>宋体</vt:lpstr>
      <vt:lpstr>Calibri</vt:lpstr>
      <vt:lpstr>Courier New</vt:lpstr>
      <vt:lpstr>Wingdings</vt:lpstr>
      <vt:lpstr>2_Office Theme</vt:lpstr>
      <vt:lpstr>Equation.DSMT4</vt:lpstr>
      <vt:lpstr>PowerPoint Presentation</vt:lpstr>
      <vt:lpstr>PowerPoint Presentation</vt:lpstr>
      <vt:lpstr>【练习3】用符号计算求下列函数的导数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课件0622</dc:title>
  <dc:creator/>
  <cp:lastModifiedBy>萌萌 李</cp:lastModifiedBy>
  <cp:revision>892</cp:revision>
  <dcterms:created xsi:type="dcterms:W3CDTF">2018-11-21T13:14:00Z</dcterms:created>
  <dcterms:modified xsi:type="dcterms:W3CDTF">2021-04-12T14:0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6-22T00:00:00Z</vt:filetime>
  </property>
  <property fmtid="{D5CDD505-2E9C-101B-9397-08002B2CF9AE}" pid="3" name="Creator">
    <vt:lpwstr>Adobe Illustrator CC 2017 (Macintosh)</vt:lpwstr>
  </property>
  <property fmtid="{D5CDD505-2E9C-101B-9397-08002B2CF9AE}" pid="4" name="LastSaved">
    <vt:filetime>2018-11-21T00:00:00Z</vt:filetime>
  </property>
  <property fmtid="{D5CDD505-2E9C-101B-9397-08002B2CF9AE}" pid="5" name="KSOProductBuildVer">
    <vt:lpwstr>2052-10.1.0.7671</vt:lpwstr>
  </property>
</Properties>
</file>